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871" w:rsidRPr="001F5957" w:rsidRDefault="001E4871" w:rsidP="007020A6">
      <w:pPr>
        <w:bidi/>
        <w:spacing w:after="0"/>
        <w:ind w:hanging="1"/>
        <w:jc w:val="center"/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</w:pPr>
      <w:r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الجمهورية الجزائرية الديمقراطية الشعبية</w:t>
      </w:r>
    </w:p>
    <w:p w:rsidR="0090139A" w:rsidRPr="001F5957" w:rsidRDefault="00F52A8C" w:rsidP="007020A6">
      <w:pPr>
        <w:bidi/>
        <w:spacing w:after="0"/>
        <w:ind w:hanging="1"/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</w:pPr>
      <w:r>
        <w:rPr>
          <w:rFonts w:ascii="Amiri" w:eastAsia="Times New Roman" w:hAnsi="Amiri" w:cs="Amiri"/>
          <w:b/>
          <w:bCs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849728" behindDoc="1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456083</wp:posOffset>
            </wp:positionV>
            <wp:extent cx="637743" cy="709574"/>
            <wp:effectExtent l="19050" t="0" r="0" b="0"/>
            <wp:wrapNone/>
            <wp:docPr id="893" name="Imag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743" cy="709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متوســــطة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الحاج محمد العالم بن محمد البكري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– تيمـي          </w:t>
      </w:r>
      <w:r w:rsid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</w:t>
      </w:r>
      <w:r w:rsidR="0054032F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</w:t>
      </w:r>
      <w:r w:rsidR="004C2947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 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الموسم الدراسي: 2021/2022</w:t>
      </w:r>
    </w:p>
    <w:p w:rsidR="0090139A" w:rsidRPr="001F5957" w:rsidRDefault="0054032F" w:rsidP="007020A6">
      <w:pPr>
        <w:bidi/>
        <w:spacing w:after="0"/>
        <w:ind w:hanging="1"/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</w:pPr>
      <w:r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امتحان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تجريبي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للس</w:t>
      </w:r>
      <w:r w:rsid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نة للرابعة متوسط  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</w:t>
      </w:r>
      <w:r w:rsidR="004C2947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</w:t>
      </w:r>
      <w:r w:rsidR="004C2947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 </w:t>
      </w:r>
      <w:r w:rsidR="004C2947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 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             التاريخ: 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16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/</w:t>
      </w:r>
      <w:r w:rsidR="001E4871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05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/20</w:t>
      </w:r>
      <w:r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22</w:t>
      </w:r>
    </w:p>
    <w:p w:rsidR="0090139A" w:rsidRPr="001F5957" w:rsidRDefault="00AF2116" w:rsidP="007020A6">
      <w:pPr>
        <w:bidi/>
        <w:spacing w:after="0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AF2116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03" type="#_x0000_t32" style="position:absolute;left:0;text-align:left;margin-left:.35pt;margin-top:28.7pt;width:552.75pt;height:0;flip:x;z-index:-251536384" o:connectortype="straight"/>
        </w:pict>
      </w:r>
      <w:r w:rsidRPr="00AF2116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pict>
          <v:shape id="_x0000_s1304" type="#_x0000_t32" style="position:absolute;left:0;text-align:left;margin-left:.8pt;margin-top:.4pt;width:552.75pt;height:0;flip:x;z-index:-251535360" o:connectortype="straight"/>
        </w:pict>
      </w:r>
      <w:r w:rsidR="0054032F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>اختبار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في مادة : الرياضي</w:t>
      </w:r>
      <w:r w:rsidR="004C2947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ات        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</w:t>
      </w:r>
      <w:r w:rsid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</w:t>
      </w:r>
      <w:r w:rsidR="004C2947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      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                            </w:t>
      </w:r>
      <w:r w:rsidR="004C2947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</w:t>
      </w:r>
      <w:r w:rsidR="0090139A" w:rsidRPr="001F595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 xml:space="preserve">         المدة: سـاعتان</w:t>
      </w:r>
    </w:p>
    <w:p w:rsidR="0090139A" w:rsidRPr="001F5957" w:rsidRDefault="0090139A" w:rsidP="00CB5FA7">
      <w:pPr>
        <w:tabs>
          <w:tab w:val="left" w:pos="3590"/>
          <w:tab w:val="center" w:pos="5527"/>
        </w:tabs>
        <w:bidi/>
        <w:spacing w:after="0" w:line="360" w:lineRule="auto"/>
        <w:ind w:hanging="1"/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</w:pPr>
      <w:r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جزء الأول</w:t>
      </w:r>
      <w:r w:rsidR="00AB4D3F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:</w:t>
      </w:r>
      <w:r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( 12 نقطة)</w:t>
      </w:r>
      <w:r w:rsidR="00035620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ab/>
      </w:r>
      <w:r w:rsidR="00CB5FA7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tab/>
      </w:r>
    </w:p>
    <w:p w:rsidR="0090139A" w:rsidRPr="00E35609" w:rsidRDefault="00AF2116" w:rsidP="007020A6">
      <w:pPr>
        <w:tabs>
          <w:tab w:val="left" w:pos="3594"/>
          <w:tab w:val="left" w:pos="6100"/>
        </w:tabs>
        <w:bidi/>
        <w:spacing w:after="0" w:line="360" w:lineRule="auto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AF2116">
        <w:rPr>
          <w:rFonts w:ascii="Amiri" w:eastAsia="Times New Roman" w:hAnsi="Amiri" w:cs="Amiri"/>
          <w:b/>
          <w:bCs/>
          <w:noProof/>
          <w:sz w:val="32"/>
          <w:szCs w:val="32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86" type="#_x0000_t202" style="position:absolute;left:0;text-align:left;margin-left:8.95pt;margin-top:30.6pt;width:99.45pt;height:43.2pt;z-index:-251357184" strokecolor="white [3212]">
            <v:textbox style="mso-next-textbox:#_x0000_s1786">
              <w:txbxContent>
                <w:p w:rsidR="004828FD" w:rsidRDefault="004828FD" w:rsidP="0049248B">
                  <w:pPr>
                    <w:bidi/>
                  </w:pPr>
                  <w:r w:rsidRPr="00B17E53">
                    <w:rPr>
                      <w:rFonts w:ascii="Times New Roman" w:eastAsia="Times New Roman" w:hAnsi="Times New Roman" w:cs="Times New Roman"/>
                      <w:position w:val="-36"/>
                      <w:sz w:val="24"/>
                      <w:szCs w:val="24"/>
                      <w:lang w:val="en-US"/>
                    </w:rPr>
                    <w:object w:dxaOrig="2439" w:dyaOrig="8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4pt;height:34.5pt" o:ole="">
                        <v:imagedata r:id="rId9" o:title=""/>
                      </v:shape>
                      <o:OLEObject Type="Embed" ProgID="Equation.DSMT4" ShapeID="_x0000_i1025" DrawAspect="Content" ObjectID="_1714273344" r:id="rId10"/>
                    </w:object>
                  </w:r>
                </w:p>
              </w:txbxContent>
            </v:textbox>
          </v:shape>
        </w:pict>
      </w:r>
      <w:r w:rsidRPr="00AF2116">
        <w:rPr>
          <w:rFonts w:ascii="Amiri" w:eastAsia="Times New Roman" w:hAnsi="Amiri" w:cs="Amiri"/>
          <w:b/>
          <w:bCs/>
          <w:noProof/>
          <w:sz w:val="32"/>
          <w:szCs w:val="32"/>
          <w:rtl/>
          <w:lang w:eastAsia="fr-FR"/>
        </w:rPr>
        <w:pict>
          <v:shape id="_x0000_s1785" type="#_x0000_t202" style="position:absolute;left:0;text-align:left;margin-left:118.9pt;margin-top:28.35pt;width:155.3pt;height:45.45pt;z-index:-251358208;mso-wrap-style:none" strokecolor="white [3212]">
            <v:textbox style="mso-next-textbox:#_x0000_s1785">
              <w:txbxContent>
                <w:p w:rsidR="004828FD" w:rsidRDefault="004828FD" w:rsidP="0049248B">
                  <w:pPr>
                    <w:bidi/>
                  </w:pPr>
                  <w:r w:rsidRPr="00405443">
                    <w:rPr>
                      <w:rFonts w:ascii="Times New Roman" w:eastAsia="Times New Roman" w:hAnsi="Times New Roman" w:cs="Times New Roman"/>
                      <w:position w:val="-46"/>
                      <w:sz w:val="24"/>
                      <w:szCs w:val="24"/>
                      <w:lang w:val="en-US"/>
                    </w:rPr>
                    <w:object w:dxaOrig="3640" w:dyaOrig="1040">
                      <v:shape id="_x0000_i1026" type="#_x0000_t75" style="width:140pt;height:41pt" o:ole="">
                        <v:imagedata r:id="rId11" o:title=""/>
                      </v:shape>
                      <o:OLEObject Type="Embed" ProgID="Equation.DSMT4" ShapeID="_x0000_i1026" DrawAspect="Content" ObjectID="_1714273345" r:id="rId12"/>
                    </w:object>
                  </w:r>
                </w:p>
              </w:txbxContent>
            </v:textbox>
          </v:shape>
        </w:pict>
      </w:r>
      <w:r w:rsidRPr="00AF2116"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  <w:pict>
          <v:shape id="_x0000_s1307" type="#_x0000_t202" style="position:absolute;left:0;text-align:left;margin-left:287.3pt;margin-top:35.95pt;width:114.75pt;height:29pt;z-index:-251532288;mso-wrap-style:none" strokecolor="white [3212]">
            <v:textbox style="mso-next-textbox:#_x0000_s1307">
              <w:txbxContent>
                <w:p w:rsidR="004828FD" w:rsidRDefault="004828FD" w:rsidP="0090139A">
                  <w:pPr>
                    <w:rPr>
                      <w:lang w:bidi="ar-DZ"/>
                    </w:rPr>
                  </w:pPr>
                  <w:r w:rsidRPr="004A64CC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  <w:lang w:val="en-US"/>
                    </w:rPr>
                    <w:object w:dxaOrig="2600" w:dyaOrig="540">
                      <v:shape id="_x0000_i1027" type="#_x0000_t75" style="width:100pt;height:21pt" o:ole="">
                        <v:imagedata r:id="rId13" o:title=""/>
                      </v:shape>
                      <o:OLEObject Type="Embed" ProgID="Equation.DSMT4" ShapeID="_x0000_i1027" DrawAspect="Content" ObjectID="_1714273346" r:id="rId14"/>
                    </w:object>
                  </w:r>
                </w:p>
              </w:txbxContent>
            </v:textbox>
          </v:shape>
        </w:pict>
      </w:r>
      <w:r w:rsidR="0090139A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تمرين الأول(</w:t>
      </w:r>
      <w:r w:rsidR="00AE1C9E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03 نقاط</w:t>
      </w:r>
      <w:r w:rsidR="0090139A" w:rsidRPr="001F5957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)</w:t>
      </w:r>
      <w:r w:rsidR="0090139A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  <w:r w:rsidR="007020A6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49248B" w:rsidRPr="0049248B" w:rsidRDefault="00AF2116" w:rsidP="00405443">
      <w:pPr>
        <w:tabs>
          <w:tab w:val="left" w:pos="6605"/>
        </w:tabs>
        <w:bidi/>
        <w:spacing w:after="0" w:line="360" w:lineRule="auto"/>
        <w:ind w:left="141"/>
        <w:rPr>
          <w:rFonts w:asciiTheme="majorBidi" w:eastAsia="Times New Roman" w:hAnsiTheme="majorBidi" w:cstheme="majorBidi"/>
          <w:b/>
          <w:bCs/>
          <w:lang w:bidi="ar-DZ"/>
        </w:rPr>
      </w:pPr>
      <w:r w:rsidRPr="00AF2116">
        <w:rPr>
          <w:rFonts w:ascii="Arabic Typesetting" w:hAnsi="Arabic Typesetting" w:cs="Arabic Typesetting"/>
          <w:b/>
          <w:bCs/>
          <w:noProof/>
          <w:sz w:val="40"/>
          <w:szCs w:val="40"/>
          <w:lang w:eastAsia="fr-FR"/>
        </w:rPr>
        <w:pict>
          <v:shape id="_x0000_s1784" type="#_x0000_t202" style="position:absolute;left:0;text-align:left;margin-left:400.05pt;margin-top:33.85pt;width:38.8pt;height:27.65pt;z-index:-251359232" strokecolor="white [3212]">
            <v:textbox style="mso-next-textbox:#_x0000_s1784">
              <w:txbxContent>
                <w:p w:rsidR="004828FD" w:rsidRDefault="004828FD" w:rsidP="0090139A">
                  <w:pPr>
                    <w:bidi/>
                  </w:pPr>
                  <w:r w:rsidRPr="001B18BB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  <w:lang w:val="en-US"/>
                    </w:rPr>
                    <w:object w:dxaOrig="820" w:dyaOrig="480">
                      <v:shape id="_x0000_i1028" type="#_x0000_t75" style="width:31pt;height:19pt" o:ole="">
                        <v:imagedata r:id="rId15" o:title=""/>
                      </v:shape>
                      <o:OLEObject Type="Embed" ProgID="Equation.DSMT4" ShapeID="_x0000_i1028" DrawAspect="Content" ObjectID="_1714273347" r:id="rId16"/>
                    </w:object>
                  </w:r>
                </w:p>
              </w:txbxContent>
            </v:textbox>
          </v:shape>
        </w:pict>
      </w:r>
      <w:r w:rsid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إليك الأعداد</w:t>
      </w:r>
      <w:r w:rsidR="0049248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49248B" w:rsidRPr="0049248B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</w:t>
      </w:r>
      <w:r w:rsidR="0049248B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</w:t>
      </w:r>
      <w:r w:rsidR="0049248B">
        <w:rPr>
          <w:rFonts w:asciiTheme="majorBidi" w:eastAsia="Times New Roman" w:hAnsiTheme="majorBidi" w:cstheme="majorBidi" w:hint="cs"/>
          <w:b/>
          <w:bCs/>
          <w:sz w:val="30"/>
          <w:szCs w:val="30"/>
          <w:rtl/>
          <w:lang w:val="en-US"/>
        </w:rPr>
        <w:t xml:space="preserve"> </w:t>
      </w:r>
      <w:r w:rsidR="007F4251"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  <w:t>,</w:t>
      </w:r>
      <w:r w:rsidR="0049248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49248B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B</w:t>
      </w:r>
      <w:r w:rsidR="0049248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7F4251"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  <w:t>,</w:t>
      </w:r>
      <w:r w:rsid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7F4251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C</w:t>
      </w:r>
      <w:r w:rsid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49248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حيث</w:t>
      </w:r>
      <w:r w:rsidR="0049248B" w:rsidRPr="00C34078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:</w:t>
      </w:r>
      <w:r w:rsidR="0049248B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                           </w:t>
      </w:r>
      <w:r w:rsidR="00405443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 </w:t>
      </w:r>
      <w:r w:rsidR="002927E1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  <w:r w:rsidR="009278E6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  <w:r w:rsidR="00EF5E9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  <w:r w:rsidR="0049248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و</w:t>
      </w:r>
      <w:r w:rsidR="002F780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</w:t>
      </w:r>
      <w:r w:rsidR="00405443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</w:t>
      </w:r>
      <w:r w:rsidR="002A42FA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</w:t>
      </w:r>
      <w:r w:rsidR="00636B9A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 xml:space="preserve"> </w:t>
      </w:r>
      <w:r w:rsidR="002A42FA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4860E9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9278E6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</w:t>
      </w:r>
      <w:r w:rsidR="00405443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و</w:t>
      </w:r>
      <w:r w:rsidR="004860E9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</w:t>
      </w:r>
    </w:p>
    <w:p w:rsidR="00E04AEF" w:rsidRPr="00E04AEF" w:rsidRDefault="002A42FA" w:rsidP="00C53915">
      <w:pPr>
        <w:pStyle w:val="Paragraphedeliste"/>
        <w:numPr>
          <w:ilvl w:val="0"/>
          <w:numId w:val="1"/>
        </w:numPr>
        <w:bidi/>
        <w:spacing w:after="0" w:line="360" w:lineRule="auto"/>
        <w:ind w:left="424" w:hanging="141"/>
        <w:rPr>
          <w:rFonts w:asciiTheme="majorBidi" w:eastAsia="Times New Roman" w:hAnsiTheme="majorBidi" w:cstheme="majorBidi"/>
          <w:b/>
          <w:bCs/>
          <w:lang w:bidi="ar-DZ"/>
        </w:rPr>
      </w:pPr>
      <w:r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اكتب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</w:t>
      </w:r>
      <w:r w:rsidRPr="007F4251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على شكل</w:t>
      </w:r>
      <w:r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</w:t>
      </w:r>
      <w:r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</w:t>
      </w:r>
      <w:r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حيث</w:t>
      </w:r>
      <w:r w:rsidRPr="00C34078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a</w:t>
      </w:r>
      <w:r w:rsidRPr="00C34078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  <w:r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عدد طبيعي.</w:t>
      </w:r>
    </w:p>
    <w:p w:rsidR="00E34BA6" w:rsidRPr="007F4251" w:rsidRDefault="007F4251" w:rsidP="00C53915">
      <w:pPr>
        <w:pStyle w:val="Paragraphedeliste"/>
        <w:numPr>
          <w:ilvl w:val="0"/>
          <w:numId w:val="1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 w:bidi="ar-DZ"/>
        </w:rPr>
      </w:pPr>
      <w:r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أعط الكتابة العلمية</w:t>
      </w:r>
      <w:r w:rsidR="00E04AEF"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ل</w:t>
      </w:r>
      <w:r w:rsidR="00E04AEF"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لعدد</w:t>
      </w:r>
      <w:r w:rsidR="0090139A" w:rsidRPr="007F4251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="00E04AEF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B</w:t>
      </w:r>
      <w:r w:rsidRPr="007F42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.</w:t>
      </w:r>
      <w:r w:rsidR="0090139A" w:rsidRPr="007F4251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</w:p>
    <w:p w:rsidR="00405443" w:rsidRPr="00E34BA6" w:rsidRDefault="002A42FA" w:rsidP="00C53915">
      <w:pPr>
        <w:pStyle w:val="Paragraphedeliste"/>
        <w:numPr>
          <w:ilvl w:val="0"/>
          <w:numId w:val="1"/>
        </w:numPr>
        <w:bidi/>
        <w:spacing w:after="0" w:line="360" w:lineRule="auto"/>
        <w:ind w:left="424" w:hanging="141"/>
        <w:rPr>
          <w:rFonts w:asciiTheme="majorBidi" w:eastAsia="Times New Roman" w:hAnsiTheme="majorBidi" w:cstheme="majorBidi"/>
          <w:b/>
          <w:bCs/>
          <w:lang w:bidi="ar-DZ"/>
        </w:rPr>
      </w:pPr>
      <w:r w:rsidRPr="00C5391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احسب</w:t>
      </w:r>
      <w:r>
        <w:rPr>
          <w:rFonts w:ascii="Arabic Typesetting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قيمة المضبوطة للعدد</w:t>
      </w:r>
      <w:r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C</w:t>
      </w:r>
      <w:r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.</w:t>
      </w:r>
      <w:r w:rsidR="00405443" w:rsidRPr="00C34078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</w:p>
    <w:p w:rsidR="00BA2C5C" w:rsidRPr="00C21C23" w:rsidRDefault="0090139A" w:rsidP="00BE0C81">
      <w:pPr>
        <w:bidi/>
        <w:spacing w:after="0"/>
        <w:ind w:hanging="1"/>
        <w:rPr>
          <w:rFonts w:ascii="Amiri" w:eastAsia="Times New Roman" w:hAnsi="Amiri" w:cs="Amiri"/>
          <w:b/>
          <w:bCs/>
          <w:sz w:val="30"/>
          <w:szCs w:val="30"/>
          <w:rtl/>
          <w:lang w:val="en-US"/>
        </w:rPr>
      </w:pP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تمرين الثاني(</w:t>
      </w:r>
      <w:r w:rsidR="00BE0C81">
        <w:rPr>
          <w:rFonts w:ascii="Amiri" w:eastAsia="Times New Roman" w:hAnsi="Amiri" w:cs="Amiri"/>
          <w:b/>
          <w:bCs/>
          <w:sz w:val="32"/>
          <w:szCs w:val="32"/>
          <w:lang w:val="en-US"/>
        </w:rPr>
        <w:t>03</w:t>
      </w: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نقاط)</w:t>
      </w:r>
    </w:p>
    <w:p w:rsidR="00884654" w:rsidRPr="00BA2C5C" w:rsidRDefault="00AF2116" w:rsidP="00BA2C5C">
      <w:pPr>
        <w:tabs>
          <w:tab w:val="left" w:pos="6100"/>
        </w:tabs>
        <w:bidi/>
        <w:spacing w:after="0"/>
        <w:rPr>
          <w:rFonts w:ascii="Andalus" w:eastAsia="Times New Roman" w:hAnsi="Andalus" w:cs="Andalus"/>
          <w:b/>
          <w:bCs/>
          <w:sz w:val="12"/>
          <w:szCs w:val="12"/>
          <w:rtl/>
          <w:lang w:val="en-US"/>
        </w:rPr>
      </w:pPr>
      <w:r w:rsidRPr="00AF2116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  <w:pict>
          <v:shape id="_x0000_s1393" type="#_x0000_t202" style="position:absolute;left:0;text-align:left;margin-left:171.8pt;margin-top:5.8pt;width:201.3pt;height:31.3pt;z-index:-251467776;mso-wrap-style:none" strokecolor="white [3212]">
            <v:textbox style="mso-next-textbox:#_x0000_s1393">
              <w:txbxContent>
                <w:p w:rsidR="004828FD" w:rsidRDefault="004828FD" w:rsidP="0090139A">
                  <w:pPr>
                    <w:rPr>
                      <w:lang w:bidi="ar-DZ"/>
                    </w:rPr>
                  </w:pPr>
                  <w:r w:rsidRPr="00884654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en-US"/>
                    </w:rPr>
                    <w:object w:dxaOrig="4860" w:dyaOrig="600">
                      <v:shape id="_x0000_i1029" type="#_x0000_t75" style="width:186pt;height:22.5pt" o:ole="">
                        <v:imagedata r:id="rId17" o:title=""/>
                      </v:shape>
                      <o:OLEObject Type="Embed" ProgID="Equation.DSMT4" ShapeID="_x0000_i1029" DrawAspect="Content" ObjectID="_1714273348" r:id="rId18"/>
                    </w:object>
                  </w:r>
                </w:p>
              </w:txbxContent>
            </v:textbox>
          </v:shape>
        </w:pict>
      </w:r>
    </w:p>
    <w:p w:rsidR="00884654" w:rsidRPr="00884654" w:rsidRDefault="00AF2116" w:rsidP="00623D1D">
      <w:pPr>
        <w:pStyle w:val="Paragraphedeliste"/>
        <w:numPr>
          <w:ilvl w:val="0"/>
          <w:numId w:val="13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</w:pPr>
      <w:r w:rsidRPr="00AF2116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pict>
          <v:shape id="_x0000_s1392" type="#_x0000_t202" style="position:absolute;left:0;text-align:left;margin-left:73.6pt;margin-top:30.2pt;width:188.25pt;height:36.55pt;z-index:-251468800;mso-wrap-style:none" strokecolor="white [3212]">
            <v:textbox style="mso-next-textbox:#_x0000_s1392">
              <w:txbxContent>
                <w:p w:rsidR="004828FD" w:rsidRDefault="004828FD" w:rsidP="0090139A">
                  <w:pPr>
                    <w:rPr>
                      <w:lang w:bidi="ar-DZ"/>
                    </w:rPr>
                  </w:pPr>
                  <w:r w:rsidRPr="00884654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en-US"/>
                    </w:rPr>
                    <w:object w:dxaOrig="4560" w:dyaOrig="680">
                      <v:shape id="_x0000_i1030" type="#_x0000_t75" style="width:173pt;height:25.5pt" o:ole="">
                        <v:imagedata r:id="rId19" o:title=""/>
                      </v:shape>
                      <o:OLEObject Type="Embed" ProgID="Equation.DSMT4" ShapeID="_x0000_i1030" DrawAspect="Content" ObjectID="_1714273349" r:id="rId20"/>
                    </w:object>
                  </w:r>
                </w:p>
              </w:txbxContent>
            </v:textbox>
          </v:shape>
        </w:pict>
      </w:r>
      <w:r w:rsidR="00DC3508" w:rsidRPr="00623D1D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تحقق</w:t>
      </w:r>
      <w:r w:rsidR="00DC350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من ص</w:t>
      </w:r>
      <w:r w:rsidR="007146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ِ</w:t>
      </w:r>
      <w:r w:rsidR="00DC350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حة المساواة التالية</w:t>
      </w:r>
      <w:r w:rsidR="00884654" w:rsidRPr="0088465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:</w:t>
      </w:r>
      <w:r w:rsidR="0084434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                          .</w:t>
      </w:r>
      <w:r w:rsidR="00D6223A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     </w:t>
      </w:r>
    </w:p>
    <w:p w:rsidR="00884654" w:rsidRPr="00884654" w:rsidRDefault="00AF2116" w:rsidP="00623D1D">
      <w:pPr>
        <w:pStyle w:val="Paragraphedeliste"/>
        <w:numPr>
          <w:ilvl w:val="0"/>
          <w:numId w:val="13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</w:pPr>
      <w:r w:rsidRPr="00AF2116"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  <w:pict>
          <v:shape id="_x0000_s1787" type="#_x0000_t202" style="position:absolute;left:0;text-align:left;margin-left:111.6pt;margin-top:31.65pt;width:186.85pt;height:32.85pt;z-index:-251356160;mso-wrap-style:none" strokecolor="white [3212]">
            <v:textbox style="mso-next-textbox:#_x0000_s1787">
              <w:txbxContent>
                <w:p w:rsidR="004828FD" w:rsidRDefault="004828FD" w:rsidP="00D511C4">
                  <w:pPr>
                    <w:rPr>
                      <w:lang w:bidi="ar-DZ"/>
                    </w:rPr>
                  </w:pPr>
                  <w:r w:rsidRPr="00884654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en-US"/>
                    </w:rPr>
                    <w:object w:dxaOrig="4500" w:dyaOrig="680">
                      <v:shape id="_x0000_i1031" type="#_x0000_t75" style="width:172pt;height:25.5pt" o:ole="">
                        <v:imagedata r:id="rId21" o:title=""/>
                      </v:shape>
                      <o:OLEObject Type="Embed" ProgID="Equation.DSMT4" ShapeID="_x0000_i1031" DrawAspect="Content" ObjectID="_1714273350" r:id="rId22"/>
                    </w:object>
                  </w:r>
                </w:p>
              </w:txbxContent>
            </v:textbox>
          </v:shape>
        </w:pict>
      </w:r>
      <w:r w:rsidR="00DC3508" w:rsidRPr="00623D1D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 w:bidi="ar-DZ"/>
        </w:rPr>
        <w:t>حلل</w:t>
      </w:r>
      <w:r w:rsidR="00DC3508" w:rsidRPr="00884654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العبارة </w:t>
      </w:r>
      <w:r w:rsidR="00DC3508" w:rsidRPr="00884654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E</w:t>
      </w:r>
      <w:r w:rsidR="00DC3508" w:rsidRPr="00884654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إلى جداء عاملين من الدرجة الأولى</w:t>
      </w:r>
      <w:r w:rsidR="00DC350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بحيث:</w:t>
      </w:r>
      <w:r w:rsidR="0084434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                      .</w:t>
      </w:r>
    </w:p>
    <w:p w:rsidR="0090139A" w:rsidRPr="00D511C4" w:rsidRDefault="00884654" w:rsidP="00623D1D">
      <w:pPr>
        <w:pStyle w:val="Paragraphedeliste"/>
        <w:numPr>
          <w:ilvl w:val="0"/>
          <w:numId w:val="13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</w:pPr>
      <w:r w:rsidRPr="00767C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 w:bidi="ar-DZ"/>
        </w:rPr>
        <w:t>حل</w:t>
      </w:r>
      <w:r w:rsidRPr="00884654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="00D511C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المتراجحة التالية</w:t>
      </w:r>
      <w:r w:rsidR="00D73EBD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،</w:t>
      </w:r>
      <w:r w:rsidR="00D511C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ثم م</w:t>
      </w:r>
      <w:r w:rsidR="00581C12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َ</w:t>
      </w:r>
      <w:r w:rsidR="00D511C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ث</w:t>
      </w:r>
      <w:r w:rsidR="00581C12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ِّ</w:t>
      </w:r>
      <w:r w:rsidR="00D511C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ل حلولها بيانياً</w:t>
      </w:r>
      <w:r w:rsidR="0084434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</w:t>
      </w:r>
      <w:r w:rsidR="00C7089C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                        </w:t>
      </w:r>
      <w:r w:rsidRPr="00884654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.</w:t>
      </w:r>
      <w:r w:rsidR="0090139A" w:rsidRPr="00D511C4">
        <w:rPr>
          <w:rFonts w:ascii="Arabic Typesetting" w:eastAsia="Times New Roman" w:hAnsi="Arabic Typesetting" w:cs="Arabic Typesetting"/>
          <w:sz w:val="40"/>
          <w:szCs w:val="40"/>
          <w:rtl/>
          <w:lang w:val="en-US"/>
        </w:rPr>
        <w:tab/>
      </w:r>
    </w:p>
    <w:p w:rsidR="0090139A" w:rsidRDefault="0090139A" w:rsidP="0084434B">
      <w:pPr>
        <w:tabs>
          <w:tab w:val="left" w:pos="708"/>
          <w:tab w:val="left" w:pos="1416"/>
          <w:tab w:val="left" w:pos="2124"/>
          <w:tab w:val="left" w:pos="2832"/>
          <w:tab w:val="left" w:pos="3856"/>
        </w:tabs>
        <w:bidi/>
        <w:spacing w:after="0" w:line="360" w:lineRule="auto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تمرين الثالث(</w:t>
      </w:r>
      <w:r w:rsidR="00AE1C9E" w:rsidRPr="00473BC0">
        <w:rPr>
          <w:rFonts w:ascii="Amiri" w:eastAsia="Times New Roman" w:hAnsi="Amiri" w:cs="Amiri"/>
          <w:b/>
          <w:bCs/>
          <w:sz w:val="32"/>
          <w:szCs w:val="32"/>
          <w:lang w:val="en-US"/>
        </w:rPr>
        <w:t>03</w:t>
      </w: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نقاط)</w:t>
      </w:r>
      <w:r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  <w:r w:rsidR="0084434B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3411F3" w:rsidRDefault="0086796A" w:rsidP="00A2009F">
      <w:pPr>
        <w:tabs>
          <w:tab w:val="right" w:pos="283"/>
          <w:tab w:val="left" w:pos="9666"/>
        </w:tabs>
        <w:bidi/>
        <w:spacing w:after="0" w:line="480" w:lineRule="auto"/>
        <w:ind w:hanging="1"/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</w:pP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drawing>
          <wp:anchor distT="0" distB="0" distL="114300" distR="114300" simplePos="0" relativeHeight="251961344" behindDoc="1" locked="0" layoutInCell="1" allowOverlap="1">
            <wp:simplePos x="0" y="0"/>
            <wp:positionH relativeFrom="column">
              <wp:posOffset>297180</wp:posOffset>
            </wp:positionH>
            <wp:positionV relativeFrom="paragraph">
              <wp:posOffset>168427</wp:posOffset>
            </wp:positionV>
            <wp:extent cx="3433724" cy="1909267"/>
            <wp:effectExtent l="19050" t="0" r="0" b="0"/>
            <wp:wrapNone/>
            <wp:docPr id="775" name="Image 775" descr="C:\Users\bouchi\Desktop\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C:\Users\bouchi\Desktop\122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4" cy="1909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009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A27183" w:rsidRPr="00C34078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>الشكل</w:t>
      </w:r>
      <w:r w:rsidR="00A27183" w:rsidRPr="00C3407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مقابل مرسوم بأبعاد غير حقيقية</w:t>
      </w:r>
      <w:r w:rsidR="00A27183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A27183" w:rsidRPr="00D51609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(</w:t>
      </w:r>
      <w:r w:rsidR="00A27183" w:rsidRPr="00C3407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وحدة الطول هي السنتمتر</w:t>
      </w:r>
      <w:r w:rsidR="00A27183" w:rsidRPr="00D51609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)</w:t>
      </w:r>
      <w:r w:rsidR="00A27183"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="00A27183"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>بحيث:</w:t>
      </w:r>
      <w:r w:rsidR="00A27183"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</w:p>
    <w:p w:rsidR="00A27183" w:rsidRPr="003411F3" w:rsidRDefault="003411F3" w:rsidP="00A2009F">
      <w:pPr>
        <w:tabs>
          <w:tab w:val="left" w:pos="9666"/>
        </w:tabs>
        <w:bidi/>
        <w:spacing w:after="0" w:line="360" w:lineRule="auto"/>
        <w:ind w:hanging="1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 xml:space="preserve">  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 xml:space="preserve">EN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=</w:t>
      </w:r>
      <w:r>
        <w:rPr>
          <w:rFonts w:asciiTheme="majorHAnsi" w:hAnsiTheme="majorHAnsi" w:cstheme="majorBidi"/>
          <w:b/>
          <w:bCs/>
          <w:sz w:val="28"/>
          <w:szCs w:val="28"/>
          <w:lang w:bidi="ar-DZ"/>
        </w:rPr>
        <w:t xml:space="preserve">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OM</w:t>
      </w:r>
      <w:r w:rsidRPr="00C34078"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=</w:t>
      </w:r>
      <w:r>
        <w:rPr>
          <w:rFonts w:asciiTheme="majorHAnsi" w:hAnsiTheme="majorHAnsi" w:cstheme="majorBidi"/>
          <w:b/>
          <w:bCs/>
          <w:sz w:val="28"/>
          <w:szCs w:val="28"/>
          <w:lang w:bidi="ar-DZ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6</w:t>
      </w:r>
      <w:r w:rsidR="000365E1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;  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ON</w:t>
      </w:r>
      <w:r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=</w:t>
      </w:r>
      <w:r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4,5</w:t>
      </w:r>
      <w:r w:rsidR="000365E1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;  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MF</w:t>
      </w:r>
      <w:r w:rsidRPr="00C34078"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=8</w:t>
      </w:r>
      <w:r w:rsidR="00EA4163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</w:t>
      </w:r>
      <w:r w:rsidR="000365E1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;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FE</w:t>
      </w:r>
      <w:r w:rsidRPr="00C34078"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B74398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=17,5</w:t>
      </w:r>
      <w:r w:rsidR="00A2009F">
        <w:rPr>
          <w:rFonts w:asciiTheme="majorBidi" w:eastAsia="Times New Roman" w:hAnsiTheme="majorBidi" w:cstheme="majorBidi"/>
          <w:b/>
          <w:bCs/>
          <w:sz w:val="32"/>
          <w:szCs w:val="32"/>
        </w:rPr>
        <w:t xml:space="preserve">  </w:t>
      </w:r>
      <w:r w:rsidR="00A2009F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 xml:space="preserve"> 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</w:t>
      </w:r>
      <w:r w:rsidR="00A2718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ab/>
      </w:r>
      <w:r w:rsidR="00A27183" w:rsidRPr="00C34078"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</w:t>
      </w:r>
      <w:r w:rsidR="00A27183" w:rsidRPr="00C34078">
        <w:rPr>
          <w:rFonts w:asciiTheme="majorBidi" w:eastAsia="Times New Roman" w:hAnsiTheme="majorBidi" w:cstheme="majorBidi"/>
          <w:b/>
          <w:bCs/>
          <w:sz w:val="28"/>
          <w:szCs w:val="28"/>
        </w:rPr>
        <w:t xml:space="preserve"> </w:t>
      </w:r>
      <w:r w:rsidR="00A27183" w:rsidRPr="00C34078"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</w:t>
      </w:r>
      <w:r w:rsidR="00A27183"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</w:t>
      </w:r>
      <w:r w:rsidR="00A27183" w:rsidRPr="00C34078"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     </w:t>
      </w:r>
      <w:r w:rsidR="00A27183" w:rsidRPr="00C34078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 xml:space="preserve"> </w:t>
      </w:r>
    </w:p>
    <w:p w:rsidR="003411F3" w:rsidRPr="004857F1" w:rsidRDefault="003411F3" w:rsidP="00FA5895">
      <w:pPr>
        <w:pStyle w:val="Paragraphedeliste"/>
        <w:numPr>
          <w:ilvl w:val="0"/>
          <w:numId w:val="14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</w:pPr>
      <w:r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ب</w:t>
      </w:r>
      <w:r w:rsidR="00990E47"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َ</w:t>
      </w:r>
      <w:r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ي</w:t>
      </w:r>
      <w:r w:rsidR="00990E47"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ِّ</w:t>
      </w:r>
      <w:r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ن</w:t>
      </w:r>
      <w:r w:rsidRPr="004857F1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أن</w:t>
      </w:r>
      <w:r w:rsidR="00B66BF2" w:rsidRPr="004857F1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َّ</w:t>
      </w:r>
      <w:r w:rsidRPr="004857F1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</w:t>
      </w:r>
      <w:r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(MN)//(EF)</w:t>
      </w:r>
      <w:r w:rsidR="00B4190B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.</w:t>
      </w:r>
    </w:p>
    <w:p w:rsidR="00A27183" w:rsidRPr="00A27183" w:rsidRDefault="001B45D5" w:rsidP="00B4190B">
      <w:pPr>
        <w:pStyle w:val="Paragraphedeliste"/>
        <w:numPr>
          <w:ilvl w:val="0"/>
          <w:numId w:val="14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ا</w:t>
      </w:r>
      <w:r w:rsidR="00A27183"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حسب</w:t>
      </w:r>
      <w:r w:rsidR="00A27183" w:rsidRPr="00C3407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طول </w:t>
      </w:r>
      <w:r w:rsidR="00A27183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M</w:t>
      </w:r>
      <w:r w:rsidR="00690D8D" w:rsidRPr="004857F1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N</w:t>
      </w:r>
      <w:r w:rsidR="00B4190B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.</w:t>
      </w:r>
    </w:p>
    <w:p w:rsidR="00E37FAB" w:rsidRPr="00337D19" w:rsidRDefault="009A5BDE" w:rsidP="0025680E">
      <w:pPr>
        <w:pStyle w:val="Paragraphedeliste"/>
        <w:numPr>
          <w:ilvl w:val="0"/>
          <w:numId w:val="14"/>
        </w:numPr>
        <w:bidi/>
        <w:spacing w:after="0"/>
        <w:ind w:left="424" w:hanging="141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 w:rsidRPr="00FA5895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أوجد</w:t>
      </w:r>
      <w:r w:rsidR="001B45D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قي</w:t>
      </w:r>
      <w:r w:rsidR="007917C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</w:t>
      </w:r>
      <w:r w:rsidR="001B45D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س الزاوية </w:t>
      </w:r>
      <m:oMath>
        <m:acc>
          <m:accPr>
            <m:ctrlPr>
              <w:rPr>
                <w:rFonts w:ascii="Cambria Math" w:hAnsiTheme="majorBidi" w:cstheme="majorBidi"/>
                <w:b/>
                <w:bCs/>
                <w:noProof/>
                <w:sz w:val="34"/>
                <w:szCs w:val="34"/>
                <w:lang w:eastAsia="fr-FR"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ajorBidi"/>
                <w:noProof/>
                <w:sz w:val="34"/>
                <w:szCs w:val="34"/>
                <w:lang w:eastAsia="fr-FR"/>
              </w:rPr>
              <m:t>FEO</m:t>
            </m:r>
          </m:e>
        </m:acc>
      </m:oMath>
      <w:r w:rsidR="001B45D5">
        <w:rPr>
          <w:rFonts w:ascii="Arabic Typesetting" w:eastAsia="Times New Roman" w:hAnsi="Arabic Typesetting" w:cs="Arabic Typesetting" w:hint="cs"/>
          <w:b/>
          <w:bCs/>
          <w:noProof/>
          <w:sz w:val="24"/>
          <w:szCs w:val="24"/>
          <w:rtl/>
          <w:lang w:eastAsia="fr-FR"/>
        </w:rPr>
        <w:t xml:space="preserve">   </w:t>
      </w:r>
      <w:r w:rsidR="001B45D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بالتدوير الى الوحدة من الدرجة.</w:t>
      </w:r>
    </w:p>
    <w:p w:rsidR="00E37FAB" w:rsidRPr="00E37FAB" w:rsidRDefault="00E37FAB" w:rsidP="00E37FAB">
      <w:pPr>
        <w:pStyle w:val="Paragraphedeliste"/>
        <w:bidi/>
        <w:spacing w:after="0" w:line="360" w:lineRule="auto"/>
        <w:ind w:left="424"/>
        <w:contextualSpacing w:val="0"/>
        <w:rPr>
          <w:rFonts w:ascii="Arabic Typesetting" w:eastAsia="Times New Roman" w:hAnsi="Arabic Typesetting" w:cs="Arabic Typesetting"/>
          <w:b/>
          <w:bCs/>
          <w:noProof/>
          <w:sz w:val="2"/>
          <w:szCs w:val="2"/>
          <w:lang w:eastAsia="fr-FR"/>
        </w:rPr>
      </w:pPr>
    </w:p>
    <w:p w:rsidR="00F52A8C" w:rsidRPr="00CE2CEE" w:rsidRDefault="00AF2116" w:rsidP="00F52A8C">
      <w:pPr>
        <w:tabs>
          <w:tab w:val="left" w:pos="4459"/>
          <w:tab w:val="center" w:pos="5457"/>
        </w:tabs>
        <w:bidi/>
        <w:spacing w:after="0" w:line="240" w:lineRule="auto"/>
        <w:ind w:left="1206"/>
        <w:rPr>
          <w:rFonts w:asciiTheme="majorBidi" w:eastAsia="Times New Roman" w:hAnsiTheme="majorBidi" w:cstheme="majorBidi"/>
          <w:b/>
          <w:bCs/>
          <w:sz w:val="24"/>
          <w:szCs w:val="24"/>
          <w:rtl/>
          <w:lang w:val="en-US"/>
        </w:rPr>
      </w:pPr>
      <w:r w:rsidRPr="00AF2116">
        <w:rPr>
          <w:sz w:val="40"/>
          <w:szCs w:val="40"/>
          <w:rtl/>
          <w:lang w:val="en-US"/>
        </w:rPr>
        <w:pict>
          <v:shape id="_x0000_s1818" type="#_x0000_t32" style="position:absolute;left:0;text-align:left;margin-left:.35pt;margin-top:1.2pt;width:553.15pt;height:0;flip:x;z-index:251964416" o:connectortype="straight"/>
        </w:pict>
      </w:r>
      <w:r w:rsidR="00F52A8C" w:rsidRPr="00CE2CEE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ab/>
      </w:r>
      <w:r w:rsidR="00F52A8C" w:rsidRPr="00CE2CEE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ab/>
      </w:r>
      <w:r w:rsidR="00F52A8C" w:rsidRPr="00CE2CEE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صفحة</w:t>
      </w:r>
      <w:r w:rsidR="00F52A8C" w:rsidRPr="00CE2CEE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F52A8C" w:rsidRPr="00CE2CEE"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t>1</w:t>
      </w:r>
      <w:r w:rsidR="00F52A8C" w:rsidRPr="00CE2C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F52A8C" w:rsidRPr="00CE2CEE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من</w:t>
      </w:r>
      <w:r w:rsidR="00F52A8C" w:rsidRPr="00CE2CEE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F52A8C" w:rsidRPr="00CE2CEE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</w:p>
    <w:p w:rsidR="00F52A8C" w:rsidRPr="00620246" w:rsidRDefault="0086796A" w:rsidP="0086796A">
      <w:pPr>
        <w:tabs>
          <w:tab w:val="left" w:pos="2658"/>
        </w:tabs>
        <w:bidi/>
        <w:spacing w:after="0" w:line="360" w:lineRule="auto"/>
        <w:rPr>
          <w:rFonts w:ascii="Andalus" w:eastAsia="Times New Roman" w:hAnsi="Andalus" w:cs="Andalus"/>
          <w:b/>
          <w:bCs/>
          <w:sz w:val="16"/>
          <w:szCs w:val="16"/>
          <w:rtl/>
          <w:lang w:val="en-US"/>
        </w:rPr>
      </w:pPr>
      <w:r>
        <w:rPr>
          <w:rFonts w:ascii="Andalus" w:eastAsia="Times New Roman" w:hAnsi="Andalus" w:cs="Andalus"/>
          <w:b/>
          <w:bCs/>
          <w:sz w:val="16"/>
          <w:szCs w:val="16"/>
          <w:rtl/>
          <w:lang w:val="en-US"/>
        </w:rPr>
        <w:tab/>
      </w:r>
    </w:p>
    <w:p w:rsidR="00F52A8C" w:rsidRDefault="00F52A8C" w:rsidP="00F52A8C">
      <w:pPr>
        <w:bidi/>
        <w:spacing w:after="0"/>
        <w:ind w:hanging="1"/>
        <w:rPr>
          <w:rFonts w:ascii="Amiri" w:eastAsia="Times New Roman" w:hAnsi="Amiri" w:cs="Amiri"/>
          <w:b/>
          <w:bCs/>
          <w:sz w:val="32"/>
          <w:szCs w:val="32"/>
          <w:rtl/>
          <w:lang w:val="en-US"/>
        </w:rPr>
      </w:pPr>
    </w:p>
    <w:p w:rsidR="007B1CE9" w:rsidRPr="00CE2CEE" w:rsidRDefault="007B1CE9" w:rsidP="00BE0C81">
      <w:pPr>
        <w:bidi/>
        <w:spacing w:after="0" w:line="360" w:lineRule="auto"/>
        <w:ind w:hanging="1"/>
        <w:rPr>
          <w:rFonts w:ascii="Arabic Typesetting" w:eastAsia="Times New Roman" w:hAnsi="Arabic Typesetting" w:cs="Arabic Typesetting"/>
          <w:sz w:val="32"/>
          <w:szCs w:val="32"/>
          <w:vertAlign w:val="superscript"/>
        </w:rPr>
      </w:pP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تمرين الرابع(</w:t>
      </w:r>
      <w:r w:rsidR="00AE1C9E" w:rsidRPr="00473BC0">
        <w:rPr>
          <w:rFonts w:ascii="Amiri" w:eastAsia="Times New Roman" w:hAnsi="Amiri" w:cs="Amiri"/>
          <w:b/>
          <w:bCs/>
          <w:sz w:val="32"/>
          <w:szCs w:val="32"/>
          <w:lang w:val="en-US"/>
        </w:rPr>
        <w:t>0</w:t>
      </w:r>
      <w:r w:rsidR="00BE0C81">
        <w:rPr>
          <w:rFonts w:ascii="Amiri" w:eastAsia="Times New Roman" w:hAnsi="Amiri" w:cs="Amiri"/>
          <w:b/>
          <w:bCs/>
          <w:sz w:val="32"/>
          <w:szCs w:val="32"/>
          <w:lang w:val="en-US"/>
        </w:rPr>
        <w:t>3</w:t>
      </w: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 xml:space="preserve"> نقاط)</w:t>
      </w:r>
    </w:p>
    <w:p w:rsidR="00E8055B" w:rsidRPr="00E8055B" w:rsidRDefault="00462EF8" w:rsidP="00120DC4">
      <w:pPr>
        <w:bidi/>
        <w:spacing w:line="360" w:lineRule="auto"/>
        <w:ind w:firstLine="141"/>
        <w:contextualSpacing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BC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مثلث قائم في </w:t>
      </w:r>
      <w:r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بحيث</w:t>
      </w:r>
      <w:r w:rsidR="00E71F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: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BC</w:t>
      </w:r>
      <w:r>
        <w:rPr>
          <w:rFonts w:asciiTheme="majorBidi" w:eastAsia="Times New Roman" w:hAnsiTheme="majorBidi" w:cstheme="majorBidi"/>
          <w:b/>
          <w:bCs/>
          <w:sz w:val="28"/>
          <w:szCs w:val="28"/>
          <w:lang w:val="en-US"/>
        </w:rPr>
        <w:t xml:space="preserve"> </w:t>
      </w:r>
      <w:r w:rsidRPr="00C34078">
        <w:rPr>
          <w:rFonts w:asciiTheme="majorHAnsi" w:hAnsiTheme="majorHAnsi" w:cstheme="majorBidi"/>
          <w:b/>
          <w:bCs/>
          <w:sz w:val="28"/>
          <w:szCs w:val="28"/>
          <w:lang w:bidi="ar-DZ"/>
        </w:rPr>
        <w:t>=</w:t>
      </w:r>
      <w:r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5</w:t>
      </w:r>
      <w:r w:rsidRPr="00462EF8">
        <w:rPr>
          <w:rFonts w:asciiTheme="majorBidi" w:eastAsia="Times New Roman" w:hAnsiTheme="majorBidi" w:cstheme="majorBidi"/>
          <w:b/>
          <w:bCs/>
          <w:i/>
          <w:iCs/>
          <w:sz w:val="30"/>
          <w:szCs w:val="30"/>
          <w:lang w:val="en-US"/>
        </w:rPr>
        <w:t>cm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 ;    </w:t>
      </w:r>
      <w:r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C</w:t>
      </w:r>
      <w:r w:rsidRPr="00C34078"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C34078">
        <w:rPr>
          <w:rFonts w:asciiTheme="majorHAnsi" w:hAnsiTheme="majorHAnsi" w:cstheme="majorBidi"/>
          <w:b/>
          <w:bCs/>
          <w:sz w:val="28"/>
          <w:szCs w:val="28"/>
          <w:lang w:bidi="ar-DZ"/>
        </w:rPr>
        <w:t>=</w:t>
      </w:r>
      <w:r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3</w:t>
      </w:r>
      <w:r w:rsidRPr="00462EF8">
        <w:rPr>
          <w:rFonts w:asciiTheme="majorBidi" w:eastAsia="Times New Roman" w:hAnsiTheme="majorBidi" w:cstheme="majorBidi"/>
          <w:b/>
          <w:bCs/>
          <w:i/>
          <w:iCs/>
          <w:sz w:val="30"/>
          <w:szCs w:val="30"/>
          <w:lang w:val="en-US"/>
        </w:rPr>
        <w:t>cm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 ;    </w:t>
      </w:r>
      <w:r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B</w:t>
      </w:r>
      <w:r w:rsidRPr="00C34078">
        <w:rPr>
          <w:rFonts w:ascii="Arabic Typesetting" w:hAnsi="Arabic Typesetting" w:cs="Arabic Typesetting"/>
          <w:b/>
          <w:bCs/>
          <w:noProof/>
          <w:sz w:val="32"/>
          <w:szCs w:val="32"/>
          <w:lang w:eastAsia="fr-FR"/>
        </w:rPr>
        <w:t xml:space="preserve"> </w:t>
      </w:r>
      <w:r w:rsidRPr="00C34078">
        <w:rPr>
          <w:rFonts w:asciiTheme="majorHAnsi" w:hAnsiTheme="majorHAnsi" w:cstheme="majorBidi"/>
          <w:b/>
          <w:bCs/>
          <w:sz w:val="28"/>
          <w:szCs w:val="28"/>
          <w:lang w:bidi="ar-DZ"/>
        </w:rPr>
        <w:t>=</w:t>
      </w:r>
      <w:r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4</w:t>
      </w:r>
      <w:r w:rsidRPr="00462EF8">
        <w:rPr>
          <w:rFonts w:asciiTheme="majorBidi" w:eastAsia="Times New Roman" w:hAnsiTheme="majorBidi" w:cstheme="majorBidi"/>
          <w:b/>
          <w:bCs/>
          <w:i/>
          <w:iCs/>
          <w:sz w:val="30"/>
          <w:szCs w:val="30"/>
          <w:lang w:val="en-US"/>
        </w:rPr>
        <w:t>cm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  </w:t>
      </w:r>
    </w:p>
    <w:p w:rsidR="00F52A8C" w:rsidRPr="00F52A8C" w:rsidRDefault="00AF2116" w:rsidP="00A2009F">
      <w:pPr>
        <w:pStyle w:val="Paragraphedeliste"/>
        <w:numPr>
          <w:ilvl w:val="0"/>
          <w:numId w:val="15"/>
        </w:numPr>
        <w:bidi/>
        <w:spacing w:after="0" w:line="360" w:lineRule="auto"/>
        <w:ind w:left="424" w:hanging="141"/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</w:pPr>
      <w:r w:rsidRPr="00AF2116"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 w:bidi="ar-DZ"/>
        </w:rPr>
        <w:pict>
          <v:shape id="_x0000_s1470" type="#_x0000_t32" style="position:absolute;left:0;text-align:left;margin-left:192.65pt;margin-top:.15pt;width:18.8pt;height:0;z-index:251877376" o:connectortype="straight">
            <v:stroke endarrow="classic"/>
          </v:shape>
        </w:pict>
      </w:r>
      <w:r w:rsidR="00462EF8"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ا</w:t>
      </w:r>
      <w:r w:rsidR="003972A0"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رسم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المثلث ثم ع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َ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ي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ِّ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ن النقطة </w:t>
      </w:r>
      <w:r w:rsidR="00462EF8"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E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صورة النقطة </w:t>
      </w:r>
      <w:r w:rsidR="00462EF8"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B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بالانسحاب الذي شعاعه </w:t>
      </w:r>
      <w:r w:rsidR="00462EF8"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CA</w:t>
      </w:r>
      <w:r w:rsidR="00462EF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.</w:t>
      </w:r>
    </w:p>
    <w:p w:rsidR="00462EF8" w:rsidRPr="00462EF8" w:rsidRDefault="00AF2116" w:rsidP="00A2009F">
      <w:pPr>
        <w:pStyle w:val="Paragraphedeliste"/>
        <w:numPr>
          <w:ilvl w:val="0"/>
          <w:numId w:val="15"/>
        </w:numPr>
        <w:bidi/>
        <w:spacing w:after="0" w:line="360" w:lineRule="auto"/>
        <w:ind w:left="424" w:hanging="141"/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</w:pPr>
      <w:r w:rsidRPr="00AF2116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  <w:pict>
          <v:shape id="_x0000_s1817" type="#_x0000_t32" style="position:absolute;left:0;text-align:left;margin-left:407.1pt;margin-top:37.5pt;width:21.05pt;height:.05pt;flip:y;z-index:251962368" o:connectortype="straight">
            <v:stroke endarrow="classic"/>
          </v:shape>
        </w:pict>
      </w:r>
      <w:r w:rsidR="00F52A8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ما</w:t>
      </w:r>
      <w:r w:rsidR="00020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="00F52A8C"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طبيعة</w:t>
      </w:r>
      <w:r w:rsidR="00F52A8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الرباعي </w:t>
      </w:r>
      <w:r w:rsidR="00F52A8C" w:rsidRPr="0095144B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CBE</w:t>
      </w:r>
      <w:r w:rsidR="00F52A8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؟علل؟</w:t>
      </w:r>
    </w:p>
    <w:p w:rsidR="003972A0" w:rsidRPr="003972A0" w:rsidRDefault="00692C6A" w:rsidP="00A2009F">
      <w:pPr>
        <w:pStyle w:val="Paragraphedeliste"/>
        <w:numPr>
          <w:ilvl w:val="0"/>
          <w:numId w:val="15"/>
        </w:numPr>
        <w:bidi/>
        <w:spacing w:after="0" w:line="360" w:lineRule="auto"/>
        <w:ind w:left="424" w:hanging="141"/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</w:pPr>
      <w:r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أ</w:t>
      </w:r>
      <w:r w:rsidR="003972A0"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نشئ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val="en-US" w:eastAsia="fr-FR" w:bidi="ar-DZ"/>
        </w:rPr>
        <w:t xml:space="preserve"> ممثلاً للشعاع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MB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بدايته النقطة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C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ونهايته النقطة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F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بحيث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 xml:space="preserve"> M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تنصف الضلع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[AB]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.</w:t>
      </w:r>
    </w:p>
    <w:p w:rsidR="00C21C23" w:rsidRDefault="007A5AD1" w:rsidP="00A2009F">
      <w:pPr>
        <w:pStyle w:val="Paragraphedeliste"/>
        <w:numPr>
          <w:ilvl w:val="0"/>
          <w:numId w:val="15"/>
        </w:numPr>
        <w:bidi/>
        <w:spacing w:after="0" w:line="360" w:lineRule="auto"/>
        <w:ind w:left="424" w:hanging="141"/>
        <w:rPr>
          <w:rFonts w:ascii="Amiri" w:eastAsia="Times New Roman" w:hAnsi="Amiri" w:cs="Amiri"/>
          <w:b/>
          <w:bCs/>
          <w:sz w:val="30"/>
          <w:szCs w:val="30"/>
          <w:rtl/>
          <w:lang w:val="en-US"/>
        </w:rPr>
      </w:pPr>
      <w:r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ا</w:t>
      </w:r>
      <w:r w:rsidR="003972A0" w:rsidRPr="00A2009F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حسب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مساحة الرباعي </w:t>
      </w:r>
      <w:r w:rsidR="003972A0"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lang w:eastAsia="fr-FR" w:bidi="ar-DZ"/>
        </w:rPr>
        <w:t>AMFC</w:t>
      </w:r>
      <w:r w:rsidR="003972A0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>.</w:t>
      </w:r>
      <w:r w:rsidR="00F16CFF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 w:bidi="ar-DZ"/>
        </w:rPr>
        <w:t xml:space="preserve"> </w:t>
      </w:r>
    </w:p>
    <w:p w:rsidR="0090139A" w:rsidRPr="00C21C23" w:rsidRDefault="0090139A" w:rsidP="00120DC4">
      <w:pPr>
        <w:bidi/>
        <w:spacing w:after="0" w:line="360" w:lineRule="auto"/>
        <w:ind w:hanging="1"/>
        <w:rPr>
          <w:rFonts w:ascii="Amiri" w:eastAsia="Times New Roman" w:hAnsi="Amiri" w:cs="Amiri"/>
          <w:b/>
          <w:bCs/>
          <w:sz w:val="30"/>
          <w:szCs w:val="30"/>
          <w:rtl/>
          <w:lang w:val="en-US"/>
        </w:rPr>
      </w:pP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الجزء الثاني</w:t>
      </w:r>
      <w:r w:rsidR="00AB4D3F"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:</w:t>
      </w: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(</w:t>
      </w:r>
      <w:r w:rsidR="00AE1C9E" w:rsidRPr="00473BC0">
        <w:rPr>
          <w:rFonts w:ascii="Amiri" w:eastAsia="Times New Roman" w:hAnsi="Amiri" w:cs="Amiri"/>
          <w:b/>
          <w:bCs/>
          <w:sz w:val="32"/>
          <w:szCs w:val="32"/>
          <w:lang w:val="en-US"/>
        </w:rPr>
        <w:t>0</w:t>
      </w:r>
      <w:r w:rsidR="00F11197">
        <w:rPr>
          <w:rFonts w:ascii="Amiri" w:eastAsia="Times New Roman" w:hAnsi="Amiri" w:cs="Amiri"/>
          <w:b/>
          <w:bCs/>
          <w:sz w:val="32"/>
          <w:szCs w:val="32"/>
          <w:lang w:val="en-US"/>
        </w:rPr>
        <w:t>8</w:t>
      </w:r>
      <w:r w:rsidRPr="00473BC0">
        <w:rPr>
          <w:rFonts w:ascii="Amiri" w:eastAsia="Times New Roman" w:hAnsi="Amiri" w:cs="Amiri" w:hint="cs"/>
          <w:b/>
          <w:bCs/>
          <w:sz w:val="32"/>
          <w:szCs w:val="32"/>
          <w:rtl/>
          <w:lang w:val="en-US"/>
        </w:rPr>
        <w:t>نقاط)</w:t>
      </w:r>
    </w:p>
    <w:p w:rsidR="00AE5E2B" w:rsidRDefault="00AE5E2B" w:rsidP="00294F5B">
      <w:pPr>
        <w:tabs>
          <w:tab w:val="left" w:pos="2656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الحمد لله بعد استئناف نشاط رحلات العمرة التي تعطلت بسبب انتشار وباء كوفيد </w:t>
      </w:r>
      <w:r w:rsidR="00120DC4" w:rsidRPr="00BE0C81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>19</w:t>
      </w:r>
      <w:r w:rsidR="00294F5B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>،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ق</w:t>
      </w:r>
      <w:r w:rsidR="0099595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ص</w:t>
      </w:r>
      <w:r w:rsidR="0099595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د</w:t>
      </w:r>
      <w:r w:rsidR="0099595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عم عبد الرزاق 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إ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حدى </w:t>
      </w:r>
    </w:p>
    <w:p w:rsidR="00B8411C" w:rsidRDefault="00AE5E2B" w:rsidP="00AE5E2B">
      <w:pPr>
        <w:tabs>
          <w:tab w:val="left" w:pos="2656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وكالات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سياحية</w:t>
      </w:r>
      <w:r w:rsidR="0038530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،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8B3410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فاقترحت عليه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ثلاثة 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عروض</w:t>
      </w:r>
      <w:r w:rsidR="008B3410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مختلفة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للمعتمرين 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م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ُ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د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ع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َّ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م</w:t>
      </w:r>
      <w:r w:rsidR="007146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ة بال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إ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قامة </w:t>
      </w:r>
      <w:r w:rsidR="00120DC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جوار الحرم المكي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؛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75588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نذكرها على النحو الآتي</w:t>
      </w:r>
      <w:r w:rsidR="00F9583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: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</w:p>
    <w:p w:rsidR="00B8411C" w:rsidRDefault="00AE5E2B" w:rsidP="00B8411C">
      <w:pPr>
        <w:tabs>
          <w:tab w:val="left" w:pos="2656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B8411C" w:rsidRPr="00726D83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عرض (أ)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: </w:t>
      </w:r>
      <w:r w:rsidR="00B8411C"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250000DA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لمدة لاتتعدى شهر واحد.</w:t>
      </w:r>
    </w:p>
    <w:p w:rsidR="00B8411C" w:rsidRDefault="00AE5E2B" w:rsidP="00B8411C">
      <w:pPr>
        <w:tabs>
          <w:tab w:val="left" w:pos="2656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العرض (ب) : دفع مبلغ </w:t>
      </w:r>
      <w:r w:rsidR="00B8411C"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12500DA</w:t>
      </w:r>
      <w:r w:rsidR="00B8411C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  <w:t xml:space="preserve"> 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لليوم الواحد.</w:t>
      </w:r>
    </w:p>
    <w:p w:rsidR="00F9583C" w:rsidRDefault="00AE5E2B" w:rsidP="001933AF">
      <w:pPr>
        <w:tabs>
          <w:tab w:val="left" w:pos="2656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 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عرض (</w:t>
      </w:r>
      <w:r w:rsidR="007B738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ج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) : دفع مبلغ </w:t>
      </w:r>
      <w:r w:rsidR="00B8411C"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6250DA</w:t>
      </w:r>
      <w:r w:rsidR="00B8411C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  <w:t xml:space="preserve"> 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لليوم الواحد يضاف إليه ضمان غير مسترجع قدره </w:t>
      </w:r>
      <w:r w:rsidR="001933AF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100000</w:t>
      </w:r>
      <w:r w:rsidR="00B8411C"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DA</w:t>
      </w:r>
      <w:r w:rsidR="00B8411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.</w:t>
      </w:r>
    </w:p>
    <w:p w:rsidR="00F9583C" w:rsidRDefault="00F9583C" w:rsidP="00AE5E2B">
      <w:pPr>
        <w:pStyle w:val="Paragraphedeliste"/>
        <w:numPr>
          <w:ilvl w:val="0"/>
          <w:numId w:val="16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س</w:t>
      </w:r>
      <w:r w:rsidR="00294F5B"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َ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اع</w:t>
      </w:r>
      <w:r w:rsidR="00294F5B"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ِ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د</w:t>
      </w:r>
      <w:r w:rsidR="00294F5B"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ْ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عم عبد الرزاق في اختيار العرض ال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أ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نسب لمدة </w:t>
      </w:r>
      <w:r w:rsidRPr="00BE0C81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>12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يوم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.</w:t>
      </w:r>
    </w:p>
    <w:p w:rsidR="003F4DE4" w:rsidRPr="007B738A" w:rsidRDefault="007B738A" w:rsidP="00AE5E2B">
      <w:pPr>
        <w:pStyle w:val="Paragraphedeliste"/>
        <w:numPr>
          <w:ilvl w:val="0"/>
          <w:numId w:val="16"/>
        </w:numPr>
        <w:bidi/>
        <w:spacing w:after="0" w:line="360" w:lineRule="auto"/>
        <w:ind w:left="424" w:hanging="141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ل</w:t>
      </w:r>
      <w:r w:rsidR="007146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ِ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ن</w:t>
      </w:r>
      <w:r w:rsidR="007146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ُ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س</w:t>
      </w:r>
      <w:r w:rsidR="007146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َ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م</w:t>
      </w:r>
      <w:r w:rsidR="007146EE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ِّ</w:t>
      </w:r>
      <w:r w:rsidRPr="00AE5E2B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>ي</w:t>
      </w:r>
      <w:r w:rsidRPr="007B738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عرض (أ)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Pr="0075588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f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(</w:t>
      </w:r>
      <w:r w:rsidRPr="007B738A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x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)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 و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العرض (ب) </w:t>
      </w:r>
      <w:r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g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(</w:t>
      </w:r>
      <w:r w:rsidRPr="007B738A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x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)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و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العرض (ج) </w:t>
      </w:r>
      <w:r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k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(</w:t>
      </w:r>
      <w:r w:rsidRPr="007B738A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x</w:t>
      </w:r>
      <w:r w:rsidRPr="007B738A">
        <w:rPr>
          <w:rFonts w:asciiTheme="majorBidi" w:eastAsia="Times New Roman" w:hAnsiTheme="majorBidi" w:cstheme="majorBidi"/>
          <w:b/>
          <w:bCs/>
          <w:noProof/>
          <w:sz w:val="32"/>
          <w:szCs w:val="32"/>
          <w:lang w:eastAsia="fr-FR"/>
        </w:rPr>
        <w:t>)</w:t>
      </w:r>
      <w:r>
        <w:rPr>
          <w:rFonts w:asciiTheme="majorBidi" w:eastAsia="Times New Roman" w:hAnsiTheme="majorBidi" w:cstheme="majorBidi" w:hint="cs"/>
          <w:b/>
          <w:bCs/>
          <w:noProof/>
          <w:sz w:val="32"/>
          <w:szCs w:val="32"/>
          <w:rtl/>
          <w:lang w:eastAsia="fr-FR"/>
        </w:rPr>
        <w:t xml:space="preserve">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وعدد أ</w:t>
      </w:r>
      <w:r w:rsidRPr="007B738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يام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</w:t>
      </w:r>
      <w:r w:rsidR="00294F5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إ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قامة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Pr="007B738A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ب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Pr="007B738A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x</w:t>
      </w:r>
      <w:r w:rsidRPr="00B43FC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.</w:t>
      </w:r>
    </w:p>
    <w:p w:rsidR="003F4DE4" w:rsidRPr="00045BFB" w:rsidRDefault="0099595A" w:rsidP="00E63A61">
      <w:pPr>
        <w:pStyle w:val="Paragraphedeliste"/>
        <w:numPr>
          <w:ilvl w:val="0"/>
          <w:numId w:val="11"/>
        </w:numPr>
        <w:tabs>
          <w:tab w:val="left" w:pos="1495"/>
          <w:tab w:val="left" w:pos="6023"/>
        </w:tabs>
        <w:bidi/>
        <w:spacing w:after="0" w:line="360" w:lineRule="auto"/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rtl/>
          <w:lang w:eastAsia="fr-FR" w:bidi="ar-DZ"/>
        </w:rPr>
      </w:pP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ع</w:t>
      </w:r>
      <w:r w:rsidR="00357F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ب</w:t>
      </w:r>
      <w:r w:rsidR="00357FEE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ِّ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ر عن </w:t>
      </w:r>
      <w:r w:rsidR="00347A6D"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جميع العروض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بدلالة </w:t>
      </w:r>
      <w:r w:rsidRPr="00045BFB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/>
        </w:rPr>
        <w:t>x</w:t>
      </w:r>
      <w:r w:rsidR="00496C7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،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ثم استعن ب</w:t>
      </w:r>
      <w:r w:rsidR="00B91FC6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تمثيل </w:t>
      </w:r>
      <w:r w:rsidR="00B91FC6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بياني لهذه </w:t>
      </w:r>
      <w:r w:rsidR="00347A6D"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عروض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الثلاث</w:t>
      </w:r>
      <w:r w:rsidR="002B11A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ة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في نفس المعلم</w:t>
      </w:r>
      <w:r w:rsidR="00496C7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،</w:t>
      </w:r>
      <w:r w:rsidR="009B423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من أجل </w:t>
      </w:r>
      <w:r w:rsidR="00045BFB"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تفسير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AB5F6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وضعيات النسبية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E63A61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ل</w:t>
      </w:r>
      <w:r w:rsid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أ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فضل</w:t>
      </w:r>
      <w:r w:rsidR="00B55AD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ها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DA69B0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حسب تنوع الفترات الزمنية</w:t>
      </w:r>
      <w:r w:rsidR="00E63A61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فقط؛ 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ط</w:t>
      </w:r>
      <w:r w:rsidR="00735EC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ِ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و</w:t>
      </w:r>
      <w:r w:rsidR="00735ECF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ال مدة تقدر ب </w:t>
      </w:r>
      <w:r w:rsidRPr="00BE0C81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>30</w:t>
      </w:r>
      <w:r w:rsidRPr="00045BFB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يوم.</w:t>
      </w:r>
      <w:r w:rsidRPr="00045BFB">
        <w:rPr>
          <w:rFonts w:asciiTheme="majorBidi" w:eastAsia="Times New Roman" w:hAnsiTheme="majorBidi" w:cstheme="majorBidi" w:hint="cs"/>
          <w:b/>
          <w:bCs/>
          <w:i/>
          <w:iCs/>
          <w:noProof/>
          <w:sz w:val="32"/>
          <w:szCs w:val="32"/>
          <w:rtl/>
          <w:lang w:eastAsia="fr-FR" w:bidi="ar-DZ"/>
        </w:rPr>
        <w:t xml:space="preserve"> </w:t>
      </w:r>
    </w:p>
    <w:p w:rsidR="00540E39" w:rsidRDefault="00540E39" w:rsidP="006B79B7">
      <w:p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4"/>
          <w:szCs w:val="44"/>
          <w:rtl/>
          <w:lang w:eastAsia="fr-FR" w:bidi="ar-DZ"/>
        </w:rPr>
      </w:pPr>
    </w:p>
    <w:p w:rsidR="00347A6D" w:rsidRPr="00540E39" w:rsidRDefault="006B79B7" w:rsidP="00303813">
      <w:pPr>
        <w:tabs>
          <w:tab w:val="left" w:pos="1495"/>
          <w:tab w:val="left" w:pos="6023"/>
        </w:tabs>
        <w:bidi/>
        <w:spacing w:after="0" w:line="360" w:lineRule="auto"/>
        <w:jc w:val="center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 w:rsidRPr="00540E39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/>
        </w:rPr>
        <w:t>ملاحظة</w:t>
      </w:r>
      <w:r w:rsidRPr="006B79B7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: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يمكنك أخذ 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52"/>
          <w:szCs w:val="52"/>
          <w:rtl/>
          <w:lang w:eastAsia="fr-FR"/>
        </w:rPr>
        <w:t>(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كل </w:t>
      </w:r>
      <w:r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1</w:t>
      </w:r>
      <w:r w:rsidRPr="00462EF8">
        <w:rPr>
          <w:rFonts w:asciiTheme="majorBidi" w:eastAsia="Times New Roman" w:hAnsiTheme="majorBidi" w:cstheme="majorBidi"/>
          <w:b/>
          <w:bCs/>
          <w:i/>
          <w:iCs/>
          <w:sz w:val="30"/>
          <w:szCs w:val="30"/>
          <w:lang w:val="en-US"/>
        </w:rPr>
        <w:t>cm</w:t>
      </w: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من محور الفواصل يمثل</w:t>
      </w:r>
      <w:r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val="en-US"/>
        </w:rPr>
        <w:t xml:space="preserve"> </w:t>
      </w: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>يوم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ين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وكل </w:t>
      </w:r>
      <w:r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2</w:t>
      </w:r>
      <w:r w:rsidRPr="00462EF8">
        <w:rPr>
          <w:rFonts w:asciiTheme="majorBidi" w:eastAsia="Times New Roman" w:hAnsiTheme="majorBidi" w:cstheme="majorBidi"/>
          <w:b/>
          <w:bCs/>
          <w:i/>
          <w:iCs/>
          <w:sz w:val="30"/>
          <w:szCs w:val="30"/>
          <w:lang w:val="en-US"/>
        </w:rPr>
        <w:t>cm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من محور التراتيب 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ت</w:t>
      </w:r>
      <w:r w:rsidRPr="006B79B7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مثل </w:t>
      </w:r>
      <w:r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5</w:t>
      </w:r>
      <w:r w:rsidRPr="00BE0C81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0000</w:t>
      </w:r>
      <w:r w:rsidRPr="006B79B7">
        <w:rPr>
          <w:rFonts w:asciiTheme="majorBidi" w:eastAsia="Times New Roman" w:hAnsiTheme="majorBidi" w:cstheme="majorBidi"/>
          <w:b/>
          <w:bCs/>
          <w:sz w:val="32"/>
          <w:szCs w:val="32"/>
          <w:lang w:val="en-US"/>
        </w:rPr>
        <w:t>DA</w:t>
      </w:r>
      <w:r w:rsidRPr="0080113D">
        <w:rPr>
          <w:rFonts w:ascii="Arabic Typesetting" w:eastAsia="Times New Roman" w:hAnsi="Arabic Typesetting" w:cs="Arabic Typesetting"/>
          <w:b/>
          <w:bCs/>
          <w:noProof/>
          <w:sz w:val="52"/>
          <w:szCs w:val="52"/>
          <w:rtl/>
          <w:lang w:eastAsia="fr-FR"/>
        </w:rPr>
        <w:t>)</w:t>
      </w:r>
    </w:p>
    <w:p w:rsidR="00347A6D" w:rsidRPr="0025680E" w:rsidRDefault="00347A6D" w:rsidP="00347A6D">
      <w:pPr>
        <w:tabs>
          <w:tab w:val="left" w:pos="1495"/>
          <w:tab w:val="left" w:pos="6023"/>
        </w:tabs>
        <w:bidi/>
        <w:spacing w:after="0" w:line="360" w:lineRule="auto"/>
        <w:rPr>
          <w:rFonts w:asciiTheme="majorBidi" w:eastAsia="Times New Roman" w:hAnsiTheme="majorBidi" w:cstheme="majorBidi"/>
          <w:b/>
          <w:bCs/>
          <w:i/>
          <w:iCs/>
          <w:noProof/>
          <w:sz w:val="34"/>
          <w:szCs w:val="34"/>
          <w:rtl/>
          <w:lang w:eastAsia="fr-FR" w:bidi="ar-DZ"/>
        </w:rPr>
      </w:pPr>
    </w:p>
    <w:p w:rsidR="003B3D0A" w:rsidRPr="00A735C8" w:rsidRDefault="003B3D0A" w:rsidP="003B3D0A">
      <w:pPr>
        <w:tabs>
          <w:tab w:val="left" w:pos="1495"/>
          <w:tab w:val="left" w:pos="6023"/>
        </w:tabs>
        <w:bidi/>
        <w:spacing w:after="0" w:line="240" w:lineRule="auto"/>
        <w:jc w:val="center"/>
        <w:rPr>
          <w:rFonts w:ascii="Arabic Typesetting" w:eastAsia="Times New Roman" w:hAnsi="Arabic Typesetting" w:cs="Arabic Typesetting"/>
          <w:b/>
          <w:bCs/>
          <w:noProof/>
          <w:sz w:val="16"/>
          <w:szCs w:val="16"/>
          <w:rtl/>
          <w:lang w:eastAsia="fr-FR"/>
        </w:rPr>
      </w:pPr>
    </w:p>
    <w:p w:rsidR="00657713" w:rsidRDefault="00AF2116" w:rsidP="0052578D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sectPr w:rsidR="00657713" w:rsidSect="002F2ACA">
          <w:pgSz w:w="11906" w:h="16838"/>
          <w:pgMar w:top="284" w:right="424" w:bottom="142" w:left="426" w:header="708" w:footer="708" w:gutter="0"/>
          <w:cols w:space="708"/>
          <w:docGrid w:linePitch="360"/>
        </w:sectPr>
      </w:pPr>
      <w:r w:rsidRPr="00AF2116">
        <w:rPr>
          <w:rFonts w:ascii="Arabic Typesetting" w:eastAsia="Times New Roman" w:hAnsi="Arabic Typesetting" w:cs="Arabic Typesetting"/>
          <w:b/>
          <w:bCs/>
          <w:sz w:val="20"/>
          <w:szCs w:val="20"/>
          <w:rtl/>
          <w:lang w:val="en-US"/>
        </w:rPr>
        <w:pict>
          <v:shape id="_x0000_s1314" type="#_x0000_t32" style="position:absolute;left:0;text-align:left;margin-left:8pt;margin-top:1.1pt;width:551.55pt;height:0;flip:x;z-index:251793408" o:connectortype="straight"/>
        </w:pict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صفحة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 xml:space="preserve"> من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</w:p>
    <w:p w:rsidR="00657713" w:rsidRPr="00D37EE9" w:rsidRDefault="00657713" w:rsidP="00E02CF1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="Arabic Typesetting" w:eastAsia="Times New Roman" w:hAnsi="Arabic Typesetting" w:cs="Arabic Typesetting"/>
          <w:b/>
          <w:bCs/>
          <w:sz w:val="36"/>
          <w:szCs w:val="36"/>
          <w:rtl/>
          <w:lang w:val="en-US" w:eastAsia="fr-FR"/>
        </w:rPr>
      </w:pP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lastRenderedPageBreak/>
        <w:t xml:space="preserve">التصحيح </w:t>
      </w:r>
      <w:r w:rsidR="00D65567"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نموذجي</w:t>
      </w: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لاختبار الفصل </w:t>
      </w:r>
      <w:r w:rsidR="00E02CF1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ثالث</w:t>
      </w: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ستوى الرابعة متوسط</w:t>
      </w:r>
      <w:r w:rsidR="003E296C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وسم 2021/2022</w:t>
      </w:r>
    </w:p>
    <w:tbl>
      <w:tblPr>
        <w:tblStyle w:val="Grilledutableau"/>
        <w:tblpPr w:leftFromText="141" w:rightFromText="141" w:vertAnchor="page" w:horzAnchor="margin" w:tblpY="764"/>
        <w:bidiVisual/>
        <w:tblW w:w="10881" w:type="dxa"/>
        <w:tblLook w:val="04A0"/>
      </w:tblPr>
      <w:tblGrid>
        <w:gridCol w:w="7990"/>
        <w:gridCol w:w="866"/>
        <w:gridCol w:w="607"/>
        <w:gridCol w:w="1418"/>
      </w:tblGrid>
      <w:tr w:rsidR="00356732" w:rsidRPr="00F16894" w:rsidTr="00557FF3">
        <w:trPr>
          <w:trHeight w:val="57"/>
        </w:trPr>
        <w:tc>
          <w:tcPr>
            <w:tcW w:w="7990" w:type="dxa"/>
          </w:tcPr>
          <w:p w:rsidR="00356732" w:rsidRPr="003C3640" w:rsidRDefault="00356732" w:rsidP="003C3640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عناصر </w:t>
            </w:r>
            <w:r w:rsidR="00D65567" w:rsidRPr="003C364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إجابة</w:t>
            </w:r>
          </w:p>
        </w:tc>
        <w:tc>
          <w:tcPr>
            <w:tcW w:w="1473" w:type="dxa"/>
            <w:gridSpan w:val="2"/>
          </w:tcPr>
          <w:p w:rsidR="00356732" w:rsidRPr="003C3640" w:rsidRDefault="00356732" w:rsidP="003C3640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علامة</w:t>
            </w:r>
          </w:p>
        </w:tc>
        <w:tc>
          <w:tcPr>
            <w:tcW w:w="1418" w:type="dxa"/>
          </w:tcPr>
          <w:p w:rsidR="00356732" w:rsidRPr="003C3640" w:rsidRDefault="00356732" w:rsidP="003C3640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أخطاء الشائعة</w:t>
            </w:r>
          </w:p>
        </w:tc>
      </w:tr>
      <w:tr w:rsidR="00356732" w:rsidRPr="00F16894" w:rsidTr="00557FF3">
        <w:trPr>
          <w:trHeight w:val="2218"/>
        </w:trPr>
        <w:tc>
          <w:tcPr>
            <w:tcW w:w="7990" w:type="dxa"/>
          </w:tcPr>
          <w:p w:rsidR="00356732" w:rsidRPr="00F16894" w:rsidRDefault="00AF2116" w:rsidP="00182972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eastAsia="en-US"/>
              </w:rPr>
              <w:pict>
                <v:shape id="_x0000_s1846" type="#_x0000_t202" style="position:absolute;left:0;text-align:left;margin-left:245.15pt;margin-top:16.3pt;width:31.5pt;height:22pt;z-index:251966464;mso-position-horizontal-relative:text;mso-position-vertical-relative:text" strokecolor="white [3212]">
                  <v:textbox style="mso-next-textbox:#_x0000_s1846">
                    <w:txbxContent>
                      <w:p w:rsidR="004828FD" w:rsidRDefault="00EF52BD" w:rsidP="00FA760B">
                        <w:pPr>
                          <w:bidi/>
                          <w:rPr>
                            <w:lang w:bidi="ar-DZ"/>
                          </w:rPr>
                        </w:pPr>
                        <w:r w:rsidRPr="001B18BB">
                          <w:rPr>
                            <w:rFonts w:ascii="Times New Roman" w:eastAsia="Times New Roman" w:hAnsi="Times New Roman" w:cs="Times New Roman"/>
                            <w:position w:val="-8"/>
                            <w:sz w:val="24"/>
                            <w:szCs w:val="24"/>
                            <w:lang w:val="en-US"/>
                          </w:rPr>
                          <w:object w:dxaOrig="820" w:dyaOrig="440">
                            <v:shape id="_x0000_i1032" type="#_x0000_t75" style="width:27pt;height:14.5pt" o:ole="">
                              <v:imagedata r:id="rId24" o:title=""/>
                            </v:shape>
                            <o:OLEObject Type="Embed" ProgID="Equation.DSMT4" ShapeID="_x0000_i1032" DrawAspect="Content" ObjectID="_1714273351" r:id="rId25"/>
                          </w:object>
                        </w:r>
                      </w:p>
                    </w:txbxContent>
                  </v:textbox>
                </v:shape>
              </w:pic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highlight w:val="lightGray"/>
                <w:rtl/>
                <w:lang w:val="en-US"/>
              </w:rPr>
              <w:t xml:space="preserve">ا </w: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أول</w:t>
            </w:r>
          </w:p>
          <w:p w:rsidR="00AD3226" w:rsidRPr="00FA760B" w:rsidRDefault="00AF2116" w:rsidP="002030E3">
            <w:pPr>
              <w:pStyle w:val="Paragraphedeliste"/>
              <w:numPr>
                <w:ilvl w:val="0"/>
                <w:numId w:val="3"/>
              </w:numPr>
              <w:tabs>
                <w:tab w:val="left" w:pos="1495"/>
              </w:tabs>
              <w:bidi/>
              <w:spacing w:line="48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lang w:eastAsia="en-US"/>
              </w:rPr>
              <w:pict>
                <v:shape id="_x0000_s1969" type="#_x0000_t202" style="position:absolute;left:0;text-align:left;margin-left:1.95pt;margin-top:11.5pt;width:313.15pt;height:25.85pt;z-index:-251295744" fillcolor="white [3212]" strokecolor="white [3212]">
                  <v:textbox style="mso-next-textbox:#_x0000_s1969">
                    <w:txbxContent>
                      <w:p w:rsidR="001B5F09" w:rsidRDefault="001B5F09" w:rsidP="00425BBD">
                        <w:pPr>
                          <w:bidi/>
                        </w:pPr>
                        <w:r w:rsidRPr="001B5F09">
                          <w:rPr>
                            <w:position w:val="-8"/>
                            <w:sz w:val="24"/>
                            <w:szCs w:val="24"/>
                            <w:lang w:bidi="ar-DZ"/>
                          </w:rPr>
                          <w:object w:dxaOrig="4080" w:dyaOrig="279">
                            <v:shape id="_x0000_i1033" type="#_x0000_t75" style="width:308.5pt;height:21pt" o:ole="">
                              <v:imagedata r:id="rId26" o:title=""/>
                            </v:shape>
                            <o:OLEObject Type="Embed" ProgID="Equation.DSMT4" ShapeID="_x0000_i1033" DrawAspect="Content" ObjectID="_1714273352" r:id="rId27"/>
                          </w:object>
                        </w:r>
                      </w:p>
                    </w:txbxContent>
                  </v:textbox>
                </v:shape>
              </w:pict>
            </w:r>
            <w:r w:rsidR="00E83986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كت</w:t>
            </w:r>
            <w:r w:rsidR="00E83986"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</w:t>
            </w:r>
            <w:r w:rsidR="00E83986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ب</w:t>
            </w:r>
            <w:r w:rsidR="00E83986"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ة العدد</w:t>
            </w:r>
            <w:r w:rsid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FA760B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</w:t>
            </w:r>
            <w:r w:rsidR="00E83986" w:rsidRPr="00F16894">
              <w:rPr>
                <w:rFonts w:asciiTheme="majorBidi" w:eastAsia="Times New Roman" w:hAnsiTheme="majorBidi" w:cstheme="majorBidi" w:hint="cs"/>
                <w:b/>
                <w:bCs/>
                <w:rtl/>
                <w:lang w:val="en-US"/>
              </w:rPr>
              <w:t xml:space="preserve"> </w:t>
            </w:r>
            <w:r w:rsidR="00E83986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على شكل</w:t>
            </w:r>
          </w:p>
          <w:p w:rsidR="00FA760B" w:rsidRPr="00F16894" w:rsidRDefault="00AF2116" w:rsidP="002030E3">
            <w:pPr>
              <w:pStyle w:val="Paragraphedeliste"/>
              <w:numPr>
                <w:ilvl w:val="0"/>
                <w:numId w:val="3"/>
              </w:numPr>
              <w:tabs>
                <w:tab w:val="left" w:pos="1495"/>
              </w:tabs>
              <w:bidi/>
              <w:spacing w:line="48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eastAsia="en-US"/>
              </w:rPr>
              <w:pict>
                <v:shape id="_x0000_s1341" type="#_x0000_t202" style="position:absolute;left:0;text-align:left;margin-left:1.4pt;margin-top:6.85pt;width:392.7pt;height:43.05pt;z-index:-251493376" fillcolor="white [3212]" strokecolor="white [3212]">
                  <v:textbox style="mso-next-textbox:#_x0000_s1341">
                    <w:txbxContent>
                      <w:p w:rsidR="004828FD" w:rsidRDefault="00303A77" w:rsidP="009D2293">
                        <w:pPr>
                          <w:bidi/>
                        </w:pPr>
                        <w:r w:rsidRPr="00425BBD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5080" w:dyaOrig="720">
                            <v:shape id="_x0000_i1034" type="#_x0000_t75" style="width:384.5pt;height:55pt" o:ole="">
                              <v:imagedata r:id="rId28" o:title=""/>
                            </v:shape>
                            <o:OLEObject Type="Embed" ProgID="Equation.DSMT4" ShapeID="_x0000_i1034" DrawAspect="Content" ObjectID="_1714273353" r:id="rId29"/>
                          </w:object>
                        </w:r>
                      </w:p>
                    </w:txbxContent>
                  </v:textbox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sz w:val="16"/>
                <w:szCs w:val="16"/>
                <w:rtl/>
                <w:lang w:eastAsia="en-US"/>
              </w:rPr>
              <w:pict>
                <v:shape id="_x0000_s1339" type="#_x0000_t202" style="position:absolute;left:0;text-align:left;margin-left:1.95pt;margin-top:44.4pt;width:154.15pt;height:39.9pt;z-index:-251495424" fillcolor="white [3212]" strokecolor="white [3212]">
                  <v:textbox style="mso-next-textbox:#_x0000_s1339">
                    <w:txbxContent>
                      <w:p w:rsidR="004828FD" w:rsidRDefault="004828FD" w:rsidP="00425BBD">
                        <w:pPr>
                          <w:bidi/>
                        </w:pPr>
                        <w:r w:rsidRPr="00AD3226">
                          <w:rPr>
                            <w:position w:val="-18"/>
                            <w:sz w:val="24"/>
                            <w:szCs w:val="24"/>
                            <w:lang w:bidi="ar-DZ"/>
                          </w:rPr>
                          <w:object w:dxaOrig="1939" w:dyaOrig="460">
                            <v:shape id="_x0000_i1035" type="#_x0000_t75" style="width:146.5pt;height:35pt" o:ole="">
                              <v:imagedata r:id="rId30" o:title=""/>
                            </v:shape>
                            <o:OLEObject Type="Embed" ProgID="Equation.DSMT4" ShapeID="_x0000_i1035" DrawAspect="Content" ObjectID="_1714273354" r:id="rId31"/>
                          </w:object>
                        </w:r>
                      </w:p>
                    </w:txbxContent>
                  </v:textbox>
                </v:shape>
              </w:pict>
            </w:r>
            <w:r w:rsidR="00FA760B"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كتابة</w:t>
            </w:r>
            <w:r w:rsid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العلمية للعدد </w:t>
            </w:r>
            <w:r w:rsidR="00FA760B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B</w:t>
            </w:r>
            <w:r w:rsid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هي</w:t>
            </w:r>
            <w:r w:rsidR="00FA760B"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.</w:t>
            </w:r>
          </w:p>
          <w:p w:rsidR="003F5872" w:rsidRDefault="00FA760B" w:rsidP="00EB523A">
            <w:pPr>
              <w:pStyle w:val="Paragraphedeliste"/>
              <w:numPr>
                <w:ilvl w:val="0"/>
                <w:numId w:val="3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اب القيمة المضبوطة للعدد </w:t>
            </w:r>
            <w:r w:rsidRPr="00FA760B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C</w:t>
            </w:r>
            <w:r w:rsidR="00AD3226" w:rsidRPr="00FA760B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  <w:tab/>
            </w:r>
          </w:p>
          <w:p w:rsidR="00E76B22" w:rsidRPr="00B41C7C" w:rsidRDefault="00E76B22" w:rsidP="00B41C7C">
            <w:pPr>
              <w:tabs>
                <w:tab w:val="left" w:pos="1495"/>
              </w:tabs>
              <w:bidi/>
              <w:ind w:left="197"/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  <w:rtl/>
                <w:lang w:val="en-US"/>
              </w:rPr>
            </w:pPr>
          </w:p>
        </w:tc>
        <w:tc>
          <w:tcPr>
            <w:tcW w:w="866" w:type="dxa"/>
            <w:tcBorders>
              <w:right w:val="single" w:sz="4" w:space="0" w:color="auto"/>
            </w:tcBorders>
            <w:vAlign w:val="center"/>
          </w:tcPr>
          <w:p w:rsidR="00EF52BD" w:rsidRDefault="00EF52BD" w:rsidP="00EF52B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EF52BD" w:rsidRDefault="00EF52BD" w:rsidP="00DE4711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DE471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EF52BD" w:rsidRDefault="00EF52BD" w:rsidP="00EF52B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EF52BD" w:rsidRDefault="009F32CF" w:rsidP="00EF52B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9F32CF" w:rsidRDefault="009F32CF" w:rsidP="009F32CF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D530D3" w:rsidRDefault="00D530D3" w:rsidP="00D530D3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EF52BD" w:rsidRPr="00EF52BD" w:rsidRDefault="00EF52BD" w:rsidP="004B7FF4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</w:t>
            </w:r>
            <w:r w:rsidR="004B7FF4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4B7FF4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607" w:type="dxa"/>
            <w:tcBorders>
              <w:left w:val="single" w:sz="4" w:space="0" w:color="auto"/>
            </w:tcBorders>
            <w:vAlign w:val="center"/>
          </w:tcPr>
          <w:p w:rsidR="00356732" w:rsidRPr="00F16894" w:rsidRDefault="00DE4711" w:rsidP="002406C6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3</w:t>
            </w:r>
          </w:p>
        </w:tc>
        <w:tc>
          <w:tcPr>
            <w:tcW w:w="1418" w:type="dxa"/>
          </w:tcPr>
          <w:p w:rsidR="00356732" w:rsidRPr="00F16894" w:rsidRDefault="00356732" w:rsidP="002406C6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  <w:tr w:rsidR="00DB1AF2" w:rsidRPr="00F16894" w:rsidTr="00557FF3">
        <w:trPr>
          <w:trHeight w:val="6184"/>
        </w:trPr>
        <w:tc>
          <w:tcPr>
            <w:tcW w:w="7990" w:type="dxa"/>
            <w:tcBorders>
              <w:bottom w:val="single" w:sz="4" w:space="0" w:color="auto"/>
            </w:tcBorders>
          </w:tcPr>
          <w:p w:rsidR="00DB1AF2" w:rsidRPr="00F16894" w:rsidRDefault="00AF2116" w:rsidP="00DB1AF2">
            <w:pPr>
              <w:tabs>
                <w:tab w:val="center" w:pos="3815"/>
                <w:tab w:val="left" w:pos="5904"/>
              </w:tabs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934" type="#_x0000_t202" style="position:absolute;left:0;text-align:left;margin-left:-4.2pt;margin-top:7.55pt;width:268pt;height:297.9pt;z-index:-251315200;mso-wrap-style:none;mso-position-horizontal-relative:text;mso-position-vertical-relative:text" strokecolor="white [3212]">
                  <v:textbox style="mso-next-textbox:#_x0000_s1934">
                    <w:txbxContent>
                      <w:p w:rsidR="00DB1AF2" w:rsidRDefault="00DB1AF2" w:rsidP="00033ACC">
                        <w:pPr>
                          <w:rPr>
                            <w:lang w:bidi="ar-DZ"/>
                          </w:rPr>
                        </w:pPr>
                        <w:r w:rsidRPr="00210AD4">
                          <w:rPr>
                            <w:position w:val="-136"/>
                            <w:sz w:val="24"/>
                            <w:szCs w:val="24"/>
                          </w:rPr>
                          <w:object w:dxaOrig="6619" w:dyaOrig="7960">
                            <v:shape id="_x0000_i1036" type="#_x0000_t75" style="width:253pt;height:308pt" o:ole="">
                              <v:imagedata r:id="rId32" o:title=""/>
                            </v:shape>
                            <o:OLEObject Type="Embed" ProgID="Equation.DSMT4" ShapeID="_x0000_i1036" DrawAspect="Content" ObjectID="_1714273355" r:id="rId33"/>
                          </w:object>
                        </w:r>
                      </w:p>
                    </w:txbxContent>
                  </v:textbox>
                </v:shape>
              </w:pict>
            </w:r>
            <w:r w:rsidR="00DB1AF2" w:rsidRPr="00182972">
              <w:rPr>
                <w:rFonts w:ascii="Arabic Typesetting" w:eastAsia="Times New Roman" w:hAnsi="Arabic Typesetting" w:cs="Arabic Typesetting" w:hint="cs"/>
                <w:b/>
                <w:bCs/>
                <w:highlight w:val="lightGray"/>
                <w:rtl/>
                <w:lang w:val="en-US"/>
              </w:rPr>
              <w:t xml:space="preserve">ا </w:t>
            </w:r>
            <w:r w:rsidR="00DB1AF2" w:rsidRPr="0018297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ثاني</w:t>
            </w:r>
            <w:r w:rsidR="00DB1AF2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  <w:r w:rsidR="00DB1A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DB1AF2" w:rsidRPr="000B1C9A" w:rsidRDefault="00DB1AF2" w:rsidP="00DB1AF2">
            <w:pPr>
              <w:pStyle w:val="Paragraphedeliste"/>
              <w:numPr>
                <w:ilvl w:val="0"/>
                <w:numId w:val="5"/>
              </w:numPr>
              <w:bidi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تحقق من صحة المساواة. </w:t>
            </w:r>
          </w:p>
          <w:p w:rsidR="00DB1AF2" w:rsidRDefault="00DB1AF2" w:rsidP="00DB1AF2">
            <w:pPr>
              <w:pStyle w:val="Paragraphedeliste"/>
              <w:bidi/>
              <w:ind w:left="283" w:firstLine="708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</w:p>
          <w:p w:rsidR="00DB1AF2" w:rsidRPr="0040365B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8"/>
                <w:szCs w:val="8"/>
                <w:lang w:val="en-US"/>
              </w:rPr>
            </w:pPr>
          </w:p>
          <w:p w:rsidR="00DB1AF2" w:rsidRPr="003E43C3" w:rsidRDefault="00DB1AF2" w:rsidP="00DB1AF2">
            <w:pPr>
              <w:pStyle w:val="Paragraphedeliste"/>
              <w:numPr>
                <w:ilvl w:val="0"/>
                <w:numId w:val="5"/>
              </w:numPr>
              <w:bidi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تحليل العبارة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E</w:t>
            </w:r>
            <w:r w:rsidRPr="005F676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إلى جداء عاملين</w:t>
            </w: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rtl/>
                <w:lang w:val="en-US"/>
              </w:rPr>
            </w:pPr>
          </w:p>
          <w:p w:rsidR="00DB1AF2" w:rsidRPr="0040365B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0"/>
                <w:szCs w:val="20"/>
                <w:lang w:val="en-US"/>
              </w:rPr>
            </w:pPr>
          </w:p>
          <w:p w:rsidR="00DB1AF2" w:rsidRPr="005F676B" w:rsidRDefault="00DB1AF2" w:rsidP="00DB1AF2">
            <w:pPr>
              <w:pStyle w:val="Paragraphedeliste"/>
              <w:numPr>
                <w:ilvl w:val="0"/>
                <w:numId w:val="5"/>
              </w:numPr>
              <w:bidi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ل المتراجحة التالية وتمثيل حلولها بيانياً:               لدينا              </w:t>
            </w:r>
          </w:p>
          <w:p w:rsidR="00DB1AF2" w:rsidRDefault="00DB1AF2" w:rsidP="00DB1AF2">
            <w:pPr>
              <w:bidi/>
              <w:spacing w:line="276" w:lineRule="auto"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 w:rsidRPr="005F676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كل قيم </w:t>
            </w:r>
            <w:r w:rsidRPr="005F676B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8"/>
                <w:szCs w:val="28"/>
              </w:rPr>
              <w:t>x</w:t>
            </w:r>
            <w:r w:rsidRPr="005F676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الأصغر من أو تساوي</w:t>
            </w:r>
            <w:r w:rsidRPr="005F676B">
              <w:rPr>
                <w:rFonts w:asciiTheme="majorBidi" w:eastAsia="Times New Roman" w:hAnsiTheme="majorBidi" w:cstheme="majorBidi"/>
                <w:b/>
                <w:bCs/>
                <w:sz w:val="36"/>
                <w:szCs w:val="36"/>
                <w:lang w:bidi="ar-DZ"/>
              </w:rPr>
              <w:t>-</w:t>
            </w:r>
            <w:r w:rsidRPr="005F676B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>4</w:t>
            </w:r>
            <w:r w:rsidRPr="005F676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أي</w:t>
            </w:r>
          </w:p>
          <w:p w:rsidR="00DB1AF2" w:rsidRDefault="00DB1AF2" w:rsidP="00557FF3">
            <w:pPr>
              <w:bidi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 w:rsidRPr="005F676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 هي حلول لهذه المتراجحة.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          ومنه</w:t>
            </w:r>
          </w:p>
          <w:p w:rsidR="00DB1AF2" w:rsidRPr="005F676B" w:rsidRDefault="00DB1AF2" w:rsidP="00557FF3">
            <w:pPr>
              <w:bidi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drawing>
                <wp:anchor distT="0" distB="0" distL="114300" distR="114300" simplePos="0" relativeHeight="252002304" behindDoc="1" locked="0" layoutInCell="1" allowOverlap="1">
                  <wp:simplePos x="0" y="0"/>
                  <wp:positionH relativeFrom="column">
                    <wp:posOffset>2708783</wp:posOffset>
                  </wp:positionH>
                  <wp:positionV relativeFrom="paragraph">
                    <wp:posOffset>115519</wp:posOffset>
                  </wp:positionV>
                  <wp:extent cx="2217826" cy="577901"/>
                  <wp:effectExtent l="19050" t="0" r="0" b="0"/>
                  <wp:wrapNone/>
                  <wp:docPr id="1" name="Image 49" descr="C:\Users\bouchi\Desktop\15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bouchi\Desktop\15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b="57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7826" cy="5779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                                                     وبالتالي</w:t>
            </w: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                                                 </w:t>
            </w:r>
            <w:r w:rsidRPr="00210AD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وبقسمة طرفي المتراجحة على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Pr="005F676B">
              <w:rPr>
                <w:rFonts w:asciiTheme="majorBidi" w:eastAsia="Times New Roman" w:hAnsiTheme="majorBidi" w:cstheme="majorBidi"/>
                <w:b/>
                <w:bCs/>
                <w:sz w:val="36"/>
                <w:szCs w:val="36"/>
                <w:lang w:bidi="ar-DZ"/>
              </w:rPr>
              <w:t>-</w:t>
            </w:r>
            <w:r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>2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210AD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نجد</w:t>
            </w:r>
          </w:p>
          <w:p w:rsidR="00DB1AF2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8"/>
                <w:szCs w:val="8"/>
                <w:rtl/>
                <w:lang w:val="en-US"/>
              </w:rPr>
            </w:pPr>
          </w:p>
          <w:p w:rsidR="00DB1AF2" w:rsidRPr="00A24776" w:rsidRDefault="00DB1AF2" w:rsidP="00DB1AF2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8"/>
                <w:szCs w:val="8"/>
                <w:rtl/>
                <w:lang w:val="en-US"/>
              </w:rPr>
            </w:pPr>
          </w:p>
        </w:tc>
        <w:tc>
          <w:tcPr>
            <w:tcW w:w="8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B1AF2" w:rsidRDefault="00DB1AF2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0F572D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2</w:t>
            </w: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0F572D" w:rsidRDefault="000F572D" w:rsidP="000F572D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DB1AF2" w:rsidRDefault="000F572D" w:rsidP="00DB1A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B1AF2" w:rsidRDefault="00DB1AF2" w:rsidP="00DB1A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0F572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6</w:t>
            </w:r>
          </w:p>
          <w:p w:rsidR="00DB1AF2" w:rsidRDefault="00DB1AF2" w:rsidP="000F572D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DB1AF2" w:rsidRPr="00EF52BD" w:rsidRDefault="000F572D" w:rsidP="000F572D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6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B1AF2" w:rsidRPr="00F16894" w:rsidRDefault="00DB1AF2" w:rsidP="00DB1A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EF52B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0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DB1AF2" w:rsidRPr="00F16894" w:rsidRDefault="00DB1AF2" w:rsidP="00DB1AF2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  <w:tr w:rsidR="0026123C" w:rsidRPr="00F16894" w:rsidTr="00557FF3">
        <w:trPr>
          <w:trHeight w:val="1972"/>
        </w:trPr>
        <w:tc>
          <w:tcPr>
            <w:tcW w:w="7990" w:type="dxa"/>
            <w:tcBorders>
              <w:top w:val="single" w:sz="4" w:space="0" w:color="auto"/>
              <w:bottom w:val="single" w:sz="4" w:space="0" w:color="auto"/>
            </w:tcBorders>
          </w:tcPr>
          <w:p w:rsidR="0026123C" w:rsidRPr="00F16894" w:rsidRDefault="00AF2116" w:rsidP="0026123C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eastAsia="en-US"/>
              </w:rPr>
              <w:pict>
                <v:shape id="_x0000_s1936" type="#_x0000_t202" style="position:absolute;left:0;text-align:left;margin-left:-2.25pt;margin-top:5.1pt;width:130.45pt;height:74.65pt;z-index:-251311104;mso-wrap-style:none;mso-position-horizontal-relative:text;mso-position-vertical-relative:text" fillcolor="white [3212]" strokecolor="white [3212]">
                  <v:textbox style="mso-next-textbox:#_x0000_s1936">
                    <w:txbxContent>
                      <w:p w:rsidR="0026123C" w:rsidRDefault="0026123C" w:rsidP="00DB4086">
                        <w:pPr>
                          <w:bidi/>
                        </w:pPr>
                        <w:r w:rsidRPr="00AE26C4">
                          <w:rPr>
                            <w:position w:val="-64"/>
                            <w:sz w:val="24"/>
                            <w:szCs w:val="24"/>
                            <w:lang w:bidi="ar-DZ"/>
                          </w:rPr>
                          <w:object w:dxaOrig="1520" w:dyaOrig="1359">
                            <v:shape id="_x0000_i1037" type="#_x0000_t75" style="width:115.5pt;height:103.5pt" o:ole="">
                              <v:imagedata r:id="rId35" o:title=""/>
                            </v:shape>
                            <o:OLEObject Type="Embed" ProgID="Equation.DSMT4" ShapeID="_x0000_i1037" DrawAspect="Content" ObjectID="_1714273356" r:id="rId36"/>
                          </w:object>
                        </w:r>
                      </w:p>
                    </w:txbxContent>
                  </v:textbox>
                </v:shape>
              </w:pict>
            </w:r>
            <w:r w:rsidR="0026123C" w:rsidRPr="00F16894">
              <w:rPr>
                <w:rFonts w:ascii="Arabic Typesetting" w:eastAsia="Times New Roman" w:hAnsi="Arabic Typesetting" w:cs="Arabic Typesetting" w:hint="cs"/>
                <w:b/>
                <w:bCs/>
                <w:sz w:val="40"/>
                <w:szCs w:val="40"/>
                <w:rtl/>
                <w:lang w:val="en-US"/>
              </w:rPr>
              <w:t xml:space="preserve"> </w:t>
            </w:r>
            <w:r w:rsidR="0026123C" w:rsidRPr="005110D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ثالث</w:t>
            </w:r>
            <w:r w:rsidR="0026123C"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                                                       </w:t>
            </w:r>
          </w:p>
          <w:p w:rsidR="0026123C" w:rsidRPr="00164CF2" w:rsidRDefault="00AF2116" w:rsidP="0026123C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935" type="#_x0000_t202" style="position:absolute;left:0;text-align:left;margin-left:231pt;margin-top:10.7pt;width:79.05pt;height:42pt;z-index:-251312128;mso-wrap-style:none" fillcolor="white [3212]" strokecolor="white [3212]">
                  <v:textbox style="mso-next-textbox:#_x0000_s1935">
                    <w:txbxContent>
                      <w:p w:rsidR="0026123C" w:rsidRDefault="0026123C" w:rsidP="00164CF2">
                        <w:r w:rsidRPr="001F5E1B">
                          <w:rPr>
                            <w:position w:val="-18"/>
                            <w:sz w:val="24"/>
                            <w:szCs w:val="24"/>
                            <w:lang w:bidi="ar-DZ"/>
                          </w:rPr>
                          <w:object w:dxaOrig="840" w:dyaOrig="460">
                            <v:shape id="_x0000_i1038" type="#_x0000_t75" style="width:64pt;height:35pt" o:ole="">
                              <v:imagedata r:id="rId37" o:title=""/>
                            </v:shape>
                            <o:OLEObject Type="Embed" ProgID="Equation.DSMT4" ShapeID="_x0000_i1038" DrawAspect="Content" ObjectID="_1714273357" r:id="rId38"/>
                          </w:object>
                        </w:r>
                      </w:p>
                    </w:txbxContent>
                  </v:textbox>
                </v:shape>
              </w:pict>
            </w:r>
            <w:r w:rsidR="0026123C"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لنبين أن: </w:t>
            </w:r>
            <w:r w:rsidR="0026123C"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(</w:t>
            </w:r>
            <w:r w:rsidR="002612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MN</w:t>
            </w:r>
            <w:r w:rsidR="0026123C"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)//(</w:t>
            </w:r>
            <w:r w:rsidR="002612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EF</w:t>
            </w:r>
            <w:r w:rsidR="0026123C"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)</w:t>
            </w:r>
            <w:r w:rsidR="0026123C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                              </w:t>
            </w:r>
            <w:r w:rsidR="0026123C"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أي</w:t>
            </w:r>
          </w:p>
          <w:p w:rsidR="0026123C" w:rsidRPr="00164CF2" w:rsidRDefault="0026123C" w:rsidP="0026123C">
            <w:pPr>
              <w:bidi/>
              <w:spacing w:line="276" w:lineRule="auto"/>
              <w:ind w:left="141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 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لنحسب النسبتين         و               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و</w:t>
            </w:r>
          </w:p>
          <w:p w:rsidR="0026123C" w:rsidRPr="00DB4086" w:rsidRDefault="00AF2116" w:rsidP="0026123C">
            <w:pPr>
              <w:bidi/>
              <w:ind w:left="141" w:firstLine="708"/>
              <w:rPr>
                <w:rFonts w:ascii="Arabic Typesetting" w:eastAsia="Times New Roman" w:hAnsi="Arabic Typesetting" w:cs="Arabic Typesetting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24"/>
                <w:szCs w:val="24"/>
                <w:rtl/>
                <w:lang w:eastAsia="en-US"/>
              </w:rPr>
              <w:pict>
                <v:shape id="_x0000_s1937" type="#_x0000_t202" style="position:absolute;left:0;text-align:left;margin-left:271.7pt;margin-top:1.9pt;width:79.05pt;height:46.85pt;z-index:-251310080;mso-wrap-style:none" fillcolor="white [3212]" strokecolor="white [3212]">
                  <v:textbox style="mso-next-textbox:#_x0000_s1937">
                    <w:txbxContent>
                      <w:p w:rsidR="0026123C" w:rsidRDefault="0026123C" w:rsidP="00164CF2">
                        <w:r w:rsidRPr="001F5E1B">
                          <w:rPr>
                            <w:position w:val="-18"/>
                            <w:sz w:val="24"/>
                            <w:szCs w:val="24"/>
                            <w:lang w:bidi="ar-DZ"/>
                          </w:rPr>
                          <w:object w:dxaOrig="840" w:dyaOrig="460">
                            <v:shape id="_x0000_i1039" type="#_x0000_t75" style="width:64pt;height:35pt" o:ole="">
                              <v:imagedata r:id="rId39" o:title=""/>
                            </v:shape>
                            <o:OLEObject Type="Embed" ProgID="Equation.DSMT4" ShapeID="_x0000_i1039" DrawAspect="Content" ObjectID="_1714273358" r:id="rId40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26123C" w:rsidRPr="00164CF2" w:rsidRDefault="0026123C" w:rsidP="0026123C">
            <w:pPr>
              <w:bidi/>
              <w:spacing w:line="360" w:lineRule="auto"/>
              <w:ind w:left="141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إذن: بماأن      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و النقط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F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 ;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M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 ;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و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E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 ;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N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 ;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استقامية وبنفس الترتيب فإن:</w:t>
            </w:r>
          </w:p>
          <w:p w:rsidR="0026123C" w:rsidRDefault="0026123C" w:rsidP="0026123C">
            <w:pPr>
              <w:bidi/>
              <w:spacing w:line="276" w:lineRule="auto"/>
              <w:ind w:left="141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(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MN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)//(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EF</w:t>
            </w:r>
            <w:r w:rsidRPr="00164C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)</w:t>
            </w:r>
            <w:r w:rsidRPr="00164CF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حسب عكسية طالس.</w:t>
            </w:r>
          </w:p>
          <w:p w:rsidR="0026123C" w:rsidRPr="00F65982" w:rsidRDefault="0026123C" w:rsidP="0026123C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ind w:left="283" w:hanging="142"/>
              <w:rPr>
                <w:rFonts w:asciiTheme="majorBidi" w:hAnsiTheme="majorBidi" w:cstheme="majorBidi"/>
                <w:b/>
                <w:bCs/>
                <w:lang w:bidi="ar-DZ"/>
              </w:rPr>
            </w:pPr>
            <w:r w:rsidRPr="00F65982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حساب الطول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MN</w:t>
            </w:r>
            <w:r w:rsidRPr="00F65982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</w:t>
            </w:r>
          </w:p>
          <w:p w:rsidR="0026123C" w:rsidRPr="00F65982" w:rsidRDefault="00AF2116" w:rsidP="0026123C">
            <w:pPr>
              <w:pStyle w:val="Paragraphedeliste"/>
              <w:bidi/>
              <w:ind w:left="283"/>
              <w:rPr>
                <w:rFonts w:asciiTheme="majorBidi" w:hAnsiTheme="majorBidi" w:cstheme="majorBidi"/>
                <w:b/>
                <w:bCs/>
                <w:lang w:bidi="ar-DZ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lang w:eastAsia="en-US"/>
              </w:rPr>
              <w:pict>
                <v:shape id="_x0000_s1938" type="#_x0000_t202" style="position:absolute;left:0;text-align:left;margin-left:1.15pt;margin-top:15.9pt;width:293.6pt;height:48.65pt;z-index:-251309056" fillcolor="white [3212]" strokecolor="white [3212]">
                  <v:textbox style="mso-next-textbox:#_x0000_s1938">
                    <w:txbxContent>
                      <w:p w:rsidR="0026123C" w:rsidRDefault="0026123C" w:rsidP="00FA760B">
                        <w:pPr>
                          <w:bidi/>
                        </w:pPr>
                        <w:r w:rsidRPr="00F65982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3739" w:dyaOrig="780">
                            <v:shape id="_x0000_i1040" type="#_x0000_t75" style="width:284pt;height:60.5pt" o:ole="">
                              <v:imagedata r:id="rId41" o:title=""/>
                            </v:shape>
                            <o:OLEObject Type="Embed" ProgID="Equation.DSMT4" ShapeID="_x0000_i1040" DrawAspect="Content" ObjectID="_1714273359" r:id="rId42"/>
                          </w:object>
                        </w:r>
                      </w:p>
                    </w:txbxContent>
                  </v:textbox>
                </v:shape>
              </w:pict>
            </w:r>
            <w:r w:rsidR="0026123C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بماأن المثلث </w:t>
            </w:r>
            <w:r w:rsidR="0026123C" w:rsidRPr="00F65982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MN</w:t>
            </w:r>
            <w:r w:rsidR="0026123C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قائم في </w:t>
            </w:r>
            <w:r w:rsidR="0026123C" w:rsidRPr="00F65982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</w:t>
            </w:r>
            <w:r w:rsidR="0026123C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فحسب خاصية فيثاغورس لدينا</w:t>
            </w:r>
            <w:r w:rsidR="0026123C" w:rsidRPr="00F65982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</w:p>
          <w:p w:rsidR="0026123C" w:rsidRDefault="0026123C" w:rsidP="0026123C">
            <w:pPr>
              <w:pStyle w:val="Paragraphedeliste"/>
              <w:bidi/>
              <w:ind w:left="283"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</w:pPr>
          </w:p>
          <w:p w:rsidR="0026123C" w:rsidRDefault="0026123C" w:rsidP="0026123C">
            <w:pPr>
              <w:pStyle w:val="Paragraphedeliste"/>
              <w:bidi/>
              <w:ind w:left="283"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إذن: الطول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MN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يساوي </w:t>
            </w:r>
            <w:r w:rsidRPr="00337EC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7,5</w:t>
            </w:r>
            <w:r w:rsidRPr="00337EC5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cm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</w:t>
            </w:r>
          </w:p>
          <w:p w:rsidR="0026123C" w:rsidRDefault="0026123C" w:rsidP="0026123C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bidi="ar-DZ"/>
              </w:rPr>
            </w:pPr>
            <w:r w:rsidRPr="00337EC5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bidi="ar-DZ"/>
              </w:rPr>
              <w:t>ملاحظة: يمكن حل هذا السؤال بتطبيق خاصية طالس</w:t>
            </w: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bidi="ar-DZ"/>
              </w:rPr>
              <w:t>.</w:t>
            </w:r>
          </w:p>
          <w:p w:rsidR="0026123C" w:rsidRDefault="0026123C" w:rsidP="0026123C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</w:rPr>
              <w:drawing>
                <wp:anchor distT="0" distB="0" distL="114300" distR="114300" simplePos="0" relativeHeight="252009472" behindDoc="1" locked="0" layoutInCell="1" allowOverlap="1">
                  <wp:simplePos x="0" y="0"/>
                  <wp:positionH relativeFrom="column">
                    <wp:posOffset>307596</wp:posOffset>
                  </wp:positionH>
                  <wp:positionV relativeFrom="paragraph">
                    <wp:posOffset>199049</wp:posOffset>
                  </wp:positionV>
                  <wp:extent cx="294848" cy="68239"/>
                  <wp:effectExtent l="19050" t="0" r="0" b="0"/>
                  <wp:wrapNone/>
                  <wp:docPr id="4" name="Image 411" descr="C:\Users\bouchi\Desktop\26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 descr="C:\Users\bouchi\Desktop\263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 b="13028"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94848" cy="68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AF2116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lang w:eastAsia="en-US"/>
              </w:rPr>
              <w:pict>
                <v:shape id="_x0000_s1939" type="#_x0000_t202" style="position:absolute;left:0;text-align:left;margin-left:-3pt;margin-top:5.45pt;width:156.35pt;height:56.8pt;z-index:-251308032;mso-wrap-style:none;mso-position-horizontal-relative:text;mso-position-vertical-relative:text" fillcolor="white [3212]" strokecolor="white [3212]">
                  <v:textbox style="mso-next-textbox:#_x0000_s1939">
                    <w:txbxContent>
                      <w:p w:rsidR="0026123C" w:rsidRDefault="0026123C" w:rsidP="00FA760B">
                        <w:pPr>
                          <w:bidi/>
                        </w:pPr>
                        <w:r w:rsidRPr="00F65982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1860" w:dyaOrig="940">
                            <v:shape id="_x0000_i1041" type="#_x0000_t75" style="width:141.5pt;height:73pt" o:ole="">
                              <v:imagedata r:id="rId44" o:title=""/>
                            </v:shape>
                            <o:OLEObject Type="Embed" ProgID="Equation.DSMT4" ShapeID="_x0000_i1041" DrawAspect="Content" ObjectID="_1714273360" r:id="rId45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إيجاد قياس الزاوية </w:t>
            </w:r>
            <m:oMath>
              <m:acc>
                <m:accPr>
                  <m:ctrlPr>
                    <w:rPr>
                      <w:rFonts w:ascii="Cambria Math" w:hAnsiTheme="majorBidi" w:cstheme="majorBidi"/>
                      <w:b/>
                      <w:bCs/>
                      <w:noProof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noProof/>
                      <w:sz w:val="24"/>
                      <w:szCs w:val="24"/>
                    </w:rPr>
                    <m:t>FEO</m:t>
                  </m:r>
                </m:e>
              </m:acc>
            </m:oMath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بالتدوير الى الوحدة من الدرجة.</w:t>
            </w:r>
          </w:p>
          <w:p w:rsidR="0026123C" w:rsidRPr="00FB15F5" w:rsidRDefault="0026123C" w:rsidP="0026123C">
            <w:pPr>
              <w:bidi/>
              <w:ind w:left="141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drawing>
                <wp:anchor distT="0" distB="0" distL="114300" distR="114300" simplePos="0" relativeHeight="252010496" behindDoc="1" locked="0" layoutInCell="1" allowOverlap="1">
                  <wp:simplePos x="0" y="0"/>
                  <wp:positionH relativeFrom="column">
                    <wp:posOffset>82408</wp:posOffset>
                  </wp:positionH>
                  <wp:positionV relativeFrom="paragraph">
                    <wp:posOffset>245442</wp:posOffset>
                  </wp:positionV>
                  <wp:extent cx="294848" cy="68239"/>
                  <wp:effectExtent l="19050" t="0" r="0" b="0"/>
                  <wp:wrapNone/>
                  <wp:docPr id="5" name="Image 411" descr="C:\Users\bouchi\Desktop\26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 descr="C:\Users\bouchi\Desktop\263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 b="13028"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94848" cy="68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B15F5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المثلث </w:t>
            </w:r>
            <w:r w:rsidRPr="00FB15F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FE</w:t>
            </w:r>
            <w:r w:rsidRPr="00FB15F5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قائم في </w:t>
            </w:r>
            <w:r w:rsidRPr="00FB15F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O</w:t>
            </w:r>
            <w:r w:rsidRPr="00FB15F5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معناه.</w:t>
            </w:r>
            <w:r w:rsidRPr="00FB15F5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>
              <w:rPr>
                <w:rFonts w:ascii="Cambria Math" w:hAnsiTheme="majorBidi" w:cstheme="majorBidi"/>
                <w:noProof/>
                <w:sz w:val="24"/>
                <w:szCs w:val="24"/>
              </w:rPr>
              <w:br/>
            </w:r>
            <w:r w:rsidRPr="00FB15F5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إذن: قياس الزاوية </w:t>
            </w:r>
            <m:oMath>
              <m:acc>
                <m:accPr>
                  <m:ctrlPr>
                    <w:rPr>
                      <w:rFonts w:ascii="Cambria Math" w:hAnsiTheme="majorBidi" w:cstheme="majorBidi"/>
                      <w:b/>
                      <w:bCs/>
                      <w:noProof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noProof/>
                      <w:sz w:val="24"/>
                      <w:szCs w:val="24"/>
                    </w:rPr>
                    <m:t>FEO</m:t>
                  </m:r>
                </m:e>
              </m:acc>
            </m:oMath>
            <w:r w:rsidRPr="00FB15F5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هو</w:t>
            </w:r>
            <w:r w:rsidRPr="00FB15F5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val="en-US"/>
              </w:rPr>
              <w:t>53°</w:t>
            </w:r>
            <w:r w:rsidRPr="00FB15F5">
              <w:rPr>
                <w:rFonts w:asciiTheme="majorBidi" w:hAnsiTheme="majorBidi" w:cstheme="majorBidi"/>
                <w:b/>
                <w:bCs/>
                <w:rtl/>
              </w:rPr>
              <w:tab/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                                                      </w:t>
            </w:r>
            <w:r w:rsidRPr="0013444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منه</w: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1EF2" w:rsidRDefault="00141EF2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141EF2" w:rsidRDefault="00141EF2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141EF2" w:rsidRDefault="0026123C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</w:t>
            </w:r>
            <w:r w:rsidR="00141EF2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2</w:t>
            </w:r>
          </w:p>
          <w:p w:rsidR="0026123C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26123C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141EF2" w:rsidRDefault="00141EF2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</w:p>
          <w:p w:rsidR="0026123C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26123C" w:rsidRDefault="00141EF2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26123C" w:rsidRDefault="0026123C" w:rsidP="0026123C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141EF2" w:rsidRDefault="00141EF2" w:rsidP="00141EF2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141EF2" w:rsidRDefault="00141EF2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26123C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26123C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26123C" w:rsidRDefault="00141EF2" w:rsidP="00141EF2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141EF2" w:rsidRDefault="00141EF2" w:rsidP="00B863C9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B863C9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3</w:t>
            </w:r>
          </w:p>
          <w:p w:rsidR="0026123C" w:rsidRPr="00EF52BD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6123C" w:rsidRPr="00F16894" w:rsidRDefault="0026123C" w:rsidP="0026123C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EF52B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0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26123C" w:rsidRPr="00F16894" w:rsidRDefault="0026123C" w:rsidP="0026123C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</w:p>
        </w:tc>
      </w:tr>
    </w:tbl>
    <w:p w:rsidR="00167F97" w:rsidRDefault="00167F97" w:rsidP="00A37E88">
      <w:pPr>
        <w:bidi/>
        <w:rPr>
          <w:rFonts w:ascii="Arabic Typesetting" w:eastAsia="Times New Roman" w:hAnsi="Arabic Typesetting" w:cs="Arabic Typesetting"/>
          <w:sz w:val="24"/>
          <w:szCs w:val="24"/>
          <w:rtl/>
          <w:lang w:eastAsia="fr-FR"/>
        </w:rPr>
        <w:sectPr w:rsidR="00167F97" w:rsidSect="00A37E88">
          <w:pgSz w:w="11906" w:h="16838"/>
          <w:pgMar w:top="284" w:right="566" w:bottom="284" w:left="426" w:header="708" w:footer="708" w:gutter="0"/>
          <w:cols w:space="708"/>
          <w:docGrid w:linePitch="360"/>
        </w:sectPr>
      </w:pPr>
    </w:p>
    <w:tbl>
      <w:tblPr>
        <w:tblStyle w:val="Grilledutableau"/>
        <w:tblpPr w:leftFromText="141" w:rightFromText="141" w:vertAnchor="page" w:horzAnchor="margin" w:tblpY="771"/>
        <w:bidiVisual/>
        <w:tblW w:w="10881" w:type="dxa"/>
        <w:tblInd w:w="-176" w:type="dxa"/>
        <w:tblLook w:val="04A0"/>
      </w:tblPr>
      <w:tblGrid>
        <w:gridCol w:w="7990"/>
        <w:gridCol w:w="866"/>
        <w:gridCol w:w="607"/>
        <w:gridCol w:w="1418"/>
      </w:tblGrid>
      <w:tr w:rsidR="00167F97" w:rsidRPr="00F16894" w:rsidTr="00FA5E45">
        <w:trPr>
          <w:trHeight w:val="156"/>
        </w:trPr>
        <w:tc>
          <w:tcPr>
            <w:tcW w:w="7990" w:type="dxa"/>
          </w:tcPr>
          <w:p w:rsidR="00167F97" w:rsidRPr="003C3640" w:rsidRDefault="00167F97" w:rsidP="00FA5E45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lastRenderedPageBreak/>
              <w:t>عناصر الإجابة</w:t>
            </w:r>
          </w:p>
        </w:tc>
        <w:tc>
          <w:tcPr>
            <w:tcW w:w="1473" w:type="dxa"/>
            <w:gridSpan w:val="2"/>
          </w:tcPr>
          <w:p w:rsidR="00167F97" w:rsidRPr="003C3640" w:rsidRDefault="00167F97" w:rsidP="00FA5E45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علامة</w:t>
            </w:r>
          </w:p>
        </w:tc>
        <w:tc>
          <w:tcPr>
            <w:tcW w:w="1418" w:type="dxa"/>
          </w:tcPr>
          <w:p w:rsidR="00167F97" w:rsidRPr="003C3640" w:rsidRDefault="00167F97" w:rsidP="00FA5E45">
            <w:pPr>
              <w:pStyle w:val="Paragraphedeliste"/>
              <w:tabs>
                <w:tab w:val="left" w:pos="1495"/>
                <w:tab w:val="left" w:pos="6023"/>
              </w:tabs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3C3640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أخطاء الشائعة</w:t>
            </w:r>
          </w:p>
        </w:tc>
      </w:tr>
      <w:tr w:rsidR="00482326" w:rsidRPr="00F16894" w:rsidTr="00FA5E45">
        <w:trPr>
          <w:trHeight w:val="5330"/>
        </w:trPr>
        <w:tc>
          <w:tcPr>
            <w:tcW w:w="7990" w:type="dxa"/>
            <w:tcBorders>
              <w:bottom w:val="single" w:sz="4" w:space="0" w:color="auto"/>
            </w:tcBorders>
          </w:tcPr>
          <w:p w:rsidR="00482326" w:rsidRPr="00F16894" w:rsidRDefault="00482326" w:rsidP="00FA5E45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rtl/>
              </w:rPr>
              <w:drawing>
                <wp:anchor distT="0" distB="0" distL="114300" distR="114300" simplePos="0" relativeHeight="252013568" behindDoc="1" locked="0" layoutInCell="1" allowOverlap="1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66040</wp:posOffset>
                  </wp:positionV>
                  <wp:extent cx="2306320" cy="1384935"/>
                  <wp:effectExtent l="19050" t="0" r="0" b="0"/>
                  <wp:wrapNone/>
                  <wp:docPr id="6" name="Image 449" descr="C:\Users\bouchi\Desktop\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" descr="C:\Users\bouchi\Desktop\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20" cy="1384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84C22">
              <w:rPr>
                <w:rFonts w:ascii="Arabic Typesetting" w:eastAsia="Times New Roman" w:hAnsi="Arabic Typesetting" w:cs="Arabic Typesetting" w:hint="cs"/>
                <w:b/>
                <w:bCs/>
                <w:highlight w:val="lightGray"/>
                <w:rtl/>
                <w:lang w:val="en-US"/>
              </w:rPr>
              <w:t xml:space="preserve">ا </w:t>
            </w:r>
            <w:r w:rsidRPr="00284C2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رابع</w:t>
            </w:r>
          </w:p>
          <w:p w:rsidR="00482326" w:rsidRDefault="00482326" w:rsidP="00FA5E45">
            <w:pPr>
              <w:pStyle w:val="Paragraphedeliste"/>
              <w:numPr>
                <w:ilvl w:val="0"/>
                <w:numId w:val="19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رسم المثلث </w:t>
            </w:r>
            <w:r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BC</w:t>
            </w:r>
            <w:r w:rsidRPr="00A24B20">
              <w:rPr>
                <w:rFonts w:asciiTheme="majorBidi" w:eastAsia="Times New Roman" w:hAnsiTheme="majorBidi" w:cstheme="majorBidi" w:hint="cs"/>
                <w:b/>
                <w:bCs/>
                <w:rtl/>
                <w:lang w:val="en-US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rtl/>
                <w:lang w:val="en-US"/>
              </w:rPr>
              <w:t xml:space="preserve"> </w:t>
            </w: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قائم في </w:t>
            </w:r>
            <w:r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</w:t>
            </w: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وإنشاء </w:t>
            </w:r>
            <w:r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E</w:t>
            </w: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صورة </w:t>
            </w:r>
          </w:p>
          <w:p w:rsidR="00482326" w:rsidRPr="00A24B20" w:rsidRDefault="00AF2116" w:rsidP="00FA5E45">
            <w:pPr>
              <w:tabs>
                <w:tab w:val="left" w:pos="1495"/>
              </w:tabs>
              <w:bidi/>
              <w:spacing w:line="360" w:lineRule="auto"/>
              <w:ind w:left="197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1" type="#_x0000_t32" style="position:absolute;left:0;text-align:left;margin-left:221.55pt;margin-top:-.1pt;width:14.7pt;height:0;z-index:252014592" o:connectortype="straight">
                  <v:stroke endarrow="classic"/>
                </v:shape>
              </w:pic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</w:t>
            </w:r>
            <w:r w:rsidR="00482326"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نقطة </w:t>
            </w:r>
            <w:r w:rsidR="00482326"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B</w:t>
            </w:r>
            <w:r w:rsidR="00482326"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بالانسحاب الذي شعاعه </w:t>
            </w:r>
            <w:r w:rsidR="00482326"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CA</w:t>
            </w:r>
            <w:r w:rsidR="00482326"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.</w:t>
            </w:r>
          </w:p>
          <w:p w:rsidR="00482326" w:rsidRPr="00A24B20" w:rsidRDefault="00482326" w:rsidP="00FA5E45">
            <w:pPr>
              <w:pStyle w:val="Paragraphedeliste"/>
              <w:numPr>
                <w:ilvl w:val="0"/>
                <w:numId w:val="19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>طبيعة</w:t>
            </w:r>
            <w:r w:rsidRPr="00A24B2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الرباعي </w:t>
            </w:r>
            <w:r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CBE</w:t>
            </w:r>
            <w:r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>متوازي أضلاع.</w:t>
            </w:r>
          </w:p>
          <w:p w:rsidR="00482326" w:rsidRPr="00A24B20" w:rsidRDefault="00AF2116" w:rsidP="00FA5E45">
            <w:pPr>
              <w:tabs>
                <w:tab w:val="left" w:pos="1495"/>
              </w:tabs>
              <w:bidi/>
              <w:spacing w:line="276" w:lineRule="auto"/>
              <w:ind w:left="339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4" type="#_x0000_t32" style="position:absolute;left:0;text-align:left;margin-left:280.2pt;margin-top:22.6pt;width:14.7pt;height:0;z-index:252017664" o:connectortype="straight">
                  <v:stroke endarrow="classic"/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2" type="#_x0000_t32" style="position:absolute;left:0;text-align:left;margin-left:304.4pt;margin-top:-.9pt;width:14.7pt;height:0;z-index:252015616" o:connectortype="straight">
                  <v:stroke endarrow="classic"/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3" type="#_x0000_t32" style="position:absolute;left:0;text-align:left;margin-left:335pt;margin-top:-.9pt;width:14.7pt;height:0;z-index:252016640" o:connectortype="straight">
                  <v:stroke endarrow="classic"/>
                </v:shape>
              </w:pict>
            </w:r>
            <w:r w:rsidR="00482326" w:rsidRPr="00A24B2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لأن: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482326"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CA </w:t>
            </w:r>
            <w:r w:rsidR="00482326" w:rsidRPr="002E62CD">
              <w:rPr>
                <w:rFonts w:asciiTheme="majorHAnsi" w:eastAsia="Times New Roman" w:hAnsiTheme="majorHAnsi" w:cstheme="majorBidi"/>
                <w:b/>
                <w:bCs/>
                <w:sz w:val="24"/>
                <w:szCs w:val="24"/>
                <w:lang w:val="en-US"/>
              </w:rPr>
              <w:t>=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BE </w:t>
            </w:r>
          </w:p>
          <w:p w:rsidR="00482326" w:rsidRPr="00CF2DE0" w:rsidRDefault="00482326" w:rsidP="00FA5E45">
            <w:pPr>
              <w:pStyle w:val="Paragraphedeliste"/>
              <w:numPr>
                <w:ilvl w:val="0"/>
                <w:numId w:val="19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إنشاء </w:t>
            </w:r>
            <w:r w:rsidRPr="007837CC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val="en-US" w:bidi="ar-DZ"/>
              </w:rPr>
              <w:t xml:space="preserve">ممثلاً للشعاع </w:t>
            </w:r>
            <w:r w:rsidRPr="007837C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MB</w:t>
            </w:r>
            <w:r w:rsidRPr="007837CC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بدايته النقطة </w:t>
            </w:r>
            <w:r w:rsidRPr="007837C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C</w:t>
            </w:r>
            <w:r w:rsidRPr="007837CC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نهايته النقطة </w:t>
            </w:r>
            <w:r w:rsidRPr="007837C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F</w:t>
            </w:r>
            <w:r w:rsidRPr="007837CC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بحيث </w:t>
            </w:r>
            <w:r w:rsidRPr="007837CC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</w:t>
            </w:r>
            <w:r w:rsidRPr="007837C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M</w:t>
            </w:r>
            <w:r w:rsidRPr="007837CC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تنصف الضلع </w:t>
            </w:r>
            <w:r w:rsidRPr="007837C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[AB]</w:t>
            </w:r>
            <w:r w:rsidRPr="007837CC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>.</w:t>
            </w:r>
          </w:p>
          <w:p w:rsidR="00482326" w:rsidRPr="00F13876" w:rsidRDefault="00AF2116" w:rsidP="00FA5E45">
            <w:pPr>
              <w:pStyle w:val="Paragraphedeliste"/>
              <w:numPr>
                <w:ilvl w:val="0"/>
                <w:numId w:val="19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5" type="#_x0000_t32" style="position:absolute;left:0;text-align:left;margin-left:300.95pt;margin-top:29.85pt;width:14.7pt;height:0;z-index:252018688" o:connectortype="straight">
                  <v:stroke endarrow="classic"/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46" type="#_x0000_t32" style="position:absolute;left:0;text-align:left;margin-left:329.9pt;margin-top:29.85pt;width:14.7pt;height:0;z-index:252019712" o:connectortype="straight">
                  <v:stroke endarrow="classic"/>
                </v:shape>
              </w:pict>
            </w:r>
            <w:r w:rsidR="00482326"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اب 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مساحة الرباعي</w:t>
            </w:r>
            <w:r w:rsidR="00482326"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MCB</w:t>
            </w:r>
            <w:r w:rsidR="00482326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.</w:t>
            </w:r>
          </w:p>
          <w:p w:rsidR="00482326" w:rsidRDefault="00AF2116" w:rsidP="00FA5E45">
            <w:pPr>
              <w:tabs>
                <w:tab w:val="left" w:pos="1495"/>
              </w:tabs>
              <w:bidi/>
              <w:spacing w:line="276" w:lineRule="auto"/>
              <w:ind w:left="339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eastAsia="en-US"/>
              </w:rPr>
              <w:pict>
                <v:shape id="_x0000_s1940" type="#_x0000_t202" style="position:absolute;left:0;text-align:left;margin-left:83.6pt;margin-top:20.6pt;width:148.75pt;height:29.05pt;z-index:-251303936;mso-wrap-style:none" fillcolor="white [3212]" strokecolor="white [3212]">
                  <v:textbox style="mso-next-textbox:#_x0000_s1940">
                    <w:txbxContent>
                      <w:p w:rsidR="00482326" w:rsidRDefault="00482326" w:rsidP="00167F97">
                        <w:pPr>
                          <w:bidi/>
                        </w:pPr>
                        <w:r w:rsidRPr="00E83986">
                          <w:rPr>
                            <w:position w:val="-22"/>
                            <w:sz w:val="24"/>
                            <w:szCs w:val="24"/>
                            <w:lang w:bidi="ar-DZ"/>
                          </w:rPr>
                          <w:object w:dxaOrig="1760" w:dyaOrig="520">
                            <v:shape id="_x0000_i1042" type="#_x0000_t75" style="width:134pt;height:40.5pt" o:ole="">
                              <v:imagedata r:id="rId47" o:title=""/>
                            </v:shape>
                            <o:OLEObject Type="Embed" ProgID="Equation.DSMT4" ShapeID="_x0000_i1042" DrawAspect="Content" ObjectID="_1714273361" r:id="rId48"/>
                          </w:object>
                        </w:r>
                      </w:p>
                    </w:txbxContent>
                  </v:textbox>
                </v:shape>
              </w:pic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لدينا 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>:</w:t>
            </w:r>
            <w:r w:rsidR="00482326" w:rsidRPr="00A24B2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AM </w:t>
            </w:r>
            <w:r w:rsidR="00482326" w:rsidRPr="002E62CD">
              <w:rPr>
                <w:rFonts w:asciiTheme="majorHAnsi" w:eastAsia="Times New Roman" w:hAnsiTheme="majorHAnsi" w:cstheme="majorBidi"/>
                <w:b/>
                <w:bCs/>
                <w:sz w:val="24"/>
                <w:szCs w:val="24"/>
                <w:lang w:val="en-US"/>
              </w:rPr>
              <w:t>=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CF </w:t>
            </w:r>
            <w:r w:rsidR="00482326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482326"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فالرباعي</w:t>
            </w:r>
            <w:r w:rsidR="00482326"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482326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MCB</w:t>
            </w:r>
            <w:r w:rsidR="00482326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482326"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متوازي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482326"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أضلاع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و لديه زاوية قائمة</w:t>
            </w:r>
            <w:r w:rsidR="00482326"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فهو</w:t>
            </w:r>
            <w:r w:rsidR="00482326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482326"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مستطيل</w:t>
            </w:r>
            <w:r w:rsidR="004823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.</w:t>
            </w:r>
          </w:p>
          <w:p w:rsidR="00482326" w:rsidRPr="00A24B20" w:rsidRDefault="00482326" w:rsidP="00FA5E45">
            <w:pPr>
              <w:tabs>
                <w:tab w:val="left" w:pos="1495"/>
              </w:tabs>
              <w:bidi/>
              <w:spacing w:line="276" w:lineRule="auto"/>
              <w:ind w:left="339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                    ومنه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</w:p>
          <w:p w:rsidR="00482326" w:rsidRPr="00167F97" w:rsidRDefault="00482326" w:rsidP="00FA5E45">
            <w:pPr>
              <w:pStyle w:val="Paragraphedeliste"/>
              <w:tabs>
                <w:tab w:val="left" w:pos="1495"/>
              </w:tabs>
              <w:bidi/>
              <w:spacing w:line="360" w:lineRule="auto"/>
              <w:ind w:left="339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إذن: مساحة </w:t>
            </w:r>
            <w:r w:rsidRPr="00D5749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رباعي</w:t>
            </w:r>
            <w:r w:rsidRPr="00FA760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MCB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هي: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6</w:t>
            </w:r>
            <w:r w:rsidRPr="00337EC5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cm</w:t>
            </w:r>
            <w:r w:rsidRPr="00BF47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</w:t>
            </w:r>
          </w:p>
        </w:tc>
        <w:tc>
          <w:tcPr>
            <w:tcW w:w="8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93352" w:rsidRPr="00D93352" w:rsidRDefault="00D93352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</w:rPr>
            </w:pPr>
          </w:p>
          <w:p w:rsidR="00D93352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D93352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482326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482326" w:rsidRPr="00D93352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</w:pPr>
          </w:p>
          <w:p w:rsidR="00D93352" w:rsidRDefault="00D93352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2</w:t>
            </w:r>
          </w:p>
          <w:p w:rsidR="00482326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482326" w:rsidRDefault="00D93352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D93352" w:rsidRDefault="00D93352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2</w:t>
            </w:r>
          </w:p>
          <w:p w:rsidR="00482326" w:rsidRDefault="00482326" w:rsidP="00FA5E45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482326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482326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482326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25</w:t>
            </w:r>
            <w:r w:rsidRPr="00EF52BD">
              <w:rPr>
                <w:rFonts w:eastAsia="Times New Roman" w:cstheme="minorHAnsi"/>
                <w:b/>
                <w:bCs/>
                <w:sz w:val="24"/>
                <w:szCs w:val="24"/>
              </w:rPr>
              <w:t>x</w:t>
            </w:r>
            <w:r w:rsidR="00D93352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4</w:t>
            </w:r>
          </w:p>
          <w:p w:rsidR="00482326" w:rsidRDefault="00482326" w:rsidP="00FA5E45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</w:p>
          <w:p w:rsidR="00482326" w:rsidRPr="00EF52BD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6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482326" w:rsidRPr="00F16894" w:rsidRDefault="00482326" w:rsidP="00FA5E4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EF52B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0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482326" w:rsidRPr="00F16894" w:rsidRDefault="00482326" w:rsidP="00FA5E45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  <w:tr w:rsidR="00AD1C5F" w:rsidRPr="00F16894" w:rsidTr="00FA5E45">
        <w:trPr>
          <w:trHeight w:val="9451"/>
        </w:trPr>
        <w:tc>
          <w:tcPr>
            <w:tcW w:w="10881" w:type="dxa"/>
            <w:gridSpan w:val="4"/>
            <w:tcBorders>
              <w:top w:val="single" w:sz="4" w:space="0" w:color="auto"/>
            </w:tcBorders>
          </w:tcPr>
          <w:p w:rsidR="00AD1C5F" w:rsidRPr="00653D5A" w:rsidRDefault="00CA28F0" w:rsidP="007361F2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drawing>
                <wp:anchor distT="0" distB="0" distL="114300" distR="114300" simplePos="0" relativeHeight="252029952" behindDoc="1" locked="0" layoutInCell="1" allowOverlap="1">
                  <wp:simplePos x="0" y="0"/>
                  <wp:positionH relativeFrom="column">
                    <wp:posOffset>-46990</wp:posOffset>
                  </wp:positionH>
                  <wp:positionV relativeFrom="paragraph">
                    <wp:posOffset>27306</wp:posOffset>
                  </wp:positionV>
                  <wp:extent cx="3941001" cy="3600450"/>
                  <wp:effectExtent l="19050" t="0" r="2349" b="0"/>
                  <wp:wrapNone/>
                  <wp:docPr id="43" name="Image 43" descr="C:\Users\bouchi\Desktop\44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bouchi\Desktop\444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10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834" cy="360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A2976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highlight w:val="lightGray"/>
                <w:rtl/>
              </w:rPr>
              <w:t xml:space="preserve"> </w:t>
            </w:r>
            <w:r w:rsidR="00AD1C5F" w:rsidRPr="00653D5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highlight w:val="lightGray"/>
                <w:rtl/>
              </w:rPr>
              <w:t>الجزء الثاني:</w:t>
            </w:r>
            <w:r w:rsidR="00AD1C5F" w:rsidRPr="00653D5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                                        </w:t>
            </w:r>
          </w:p>
          <w:p w:rsidR="00AD1C5F" w:rsidRPr="00AD1C5F" w:rsidRDefault="00AF2116" w:rsidP="00FA5E45">
            <w:pPr>
              <w:pStyle w:val="Paragraphedeliste"/>
              <w:numPr>
                <w:ilvl w:val="0"/>
                <w:numId w:val="20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  <w:sz w:val="36"/>
                <w:szCs w:val="36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lang w:eastAsia="en-US"/>
              </w:rPr>
              <w:pict>
                <v:shape id="_x0000_s1901" type="#_x0000_t202" style="position:absolute;left:0;text-align:left;margin-left:405.6pt;margin-top:27.5pt;width:68.7pt;height:22.35pt;z-index:-251324416" fillcolor="white [3212]" strokecolor="white [3212]">
                  <v:textbox style="mso-next-textbox:#_x0000_s1901">
                    <w:txbxContent>
                      <w:p w:rsidR="004828FD" w:rsidRDefault="004828FD" w:rsidP="00167F97">
                        <w:pPr>
                          <w:bidi/>
                        </w:pPr>
                        <w:r w:rsidRPr="00A345E3">
                          <w:rPr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760" w:dyaOrig="480">
                            <v:shape id="_x0000_i1043" type="#_x0000_t75" style="width:57.5pt;height:37pt" o:ole="">
                              <v:imagedata r:id="rId50" o:title=""/>
                            </v:shape>
                            <o:OLEObject Type="Embed" ProgID="Equation.DSMT4" ShapeID="_x0000_i1043" DrawAspect="Content" ObjectID="_1714273362" r:id="rId51"/>
                          </w:object>
                        </w:r>
                      </w:p>
                    </w:txbxContent>
                  </v:textbox>
                </v:shape>
              </w:pict>
            </w:r>
            <w:r w:rsidR="00AD1C5F"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اختيار العرض الأنسب لمدة </w:t>
            </w:r>
            <w:r w:rsidR="00AD1C5F" w:rsidRPr="00AD1C5F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>12</w:t>
            </w:r>
            <w:r w:rsidR="00AD1C5F"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يوم</w:t>
            </w:r>
            <w:r w:rsidR="00D32943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</w:rPr>
              <w:t xml:space="preserve">    </w:t>
            </w:r>
            <w:r w:rsidR="007361F2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  <w:t xml:space="preserve"> </w:t>
            </w:r>
          </w:p>
          <w:p w:rsidR="00AD1C5F" w:rsidRPr="00AD1C5F" w:rsidRDefault="00AF2116" w:rsidP="00FA5E45">
            <w:pPr>
              <w:tabs>
                <w:tab w:val="left" w:pos="2691"/>
              </w:tabs>
              <w:bidi/>
              <w:spacing w:line="276" w:lineRule="auto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902" type="#_x0000_t202" style="position:absolute;left:0;text-align:left;margin-left:338.2pt;margin-top:20.55pt;width:136.7pt;height:26.7pt;z-index:-251288576;mso-wrap-style:none" fillcolor="white [3212]" strokecolor="white [3212]">
                  <v:textbox style="mso-next-textbox:#_x0000_s1902">
                    <w:txbxContent>
                      <w:p w:rsidR="004828FD" w:rsidRDefault="004828FD" w:rsidP="00167F97">
                        <w:pPr>
                          <w:bidi/>
                        </w:pPr>
                        <w:r w:rsidRPr="00A345E3">
                          <w:rPr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1600" w:dyaOrig="480">
                            <v:shape id="_x0000_i1044" type="#_x0000_t75" style="width:121.5pt;height:37pt" o:ole="">
                              <v:imagedata r:id="rId52" o:title=""/>
                            </v:shape>
                            <o:OLEObject Type="Embed" ProgID="Equation.DSMT4" ShapeID="_x0000_i1044" DrawAspect="Content" ObjectID="_1714273363" r:id="rId53"/>
                          </w:object>
                        </w:r>
                      </w:p>
                    </w:txbxContent>
                  </v:textbox>
                </v:shape>
              </w:pict>
            </w:r>
            <w:r w:rsid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</w:rPr>
              <w:t xml:space="preserve">  </w:t>
            </w:r>
            <w:r w:rsidR="00AD1C5F"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العرض (أ) : </w:t>
            </w:r>
            <w:r w:rsidR="00A345E3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  <w:tab/>
            </w:r>
          </w:p>
          <w:p w:rsidR="00AD1C5F" w:rsidRPr="00AD1C5F" w:rsidRDefault="00AF2116" w:rsidP="00FA5E45">
            <w:pPr>
              <w:tabs>
                <w:tab w:val="left" w:pos="2656"/>
              </w:tabs>
              <w:bidi/>
              <w:spacing w:line="276" w:lineRule="auto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904" type="#_x0000_t202" style="position:absolute;left:0;text-align:left;margin-left:298.7pt;margin-top:21.4pt;width:177.15pt;height:28.45pt;z-index:-251287552;mso-wrap-style:none" fillcolor="white [3212]" strokecolor="white [3212]">
                  <v:textbox style="mso-next-textbox:#_x0000_s1904">
                    <w:txbxContent>
                      <w:p w:rsidR="004828FD" w:rsidRDefault="004828FD" w:rsidP="00167F97">
                        <w:pPr>
                          <w:bidi/>
                        </w:pPr>
                        <w:r w:rsidRPr="00A345E3">
                          <w:rPr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2140" w:dyaOrig="480">
                            <v:shape id="_x0000_i1045" type="#_x0000_t75" style="width:162pt;height:37pt" o:ole="">
                              <v:imagedata r:id="rId54" o:title=""/>
                            </v:shape>
                            <o:OLEObject Type="Embed" ProgID="Equation.DSMT4" ShapeID="_x0000_i1045" DrawAspect="Content" ObjectID="_1714273364" r:id="rId55"/>
                          </w:object>
                        </w:r>
                      </w:p>
                    </w:txbxContent>
                  </v:textbox>
                </v:shape>
              </w:pict>
            </w:r>
            <w:r w:rsidR="00AD1C5F"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العرض (ب) : </w:t>
            </w:r>
          </w:p>
          <w:p w:rsidR="00AD1C5F" w:rsidRDefault="00AD1C5F" w:rsidP="00FA5E45">
            <w:pPr>
              <w:tabs>
                <w:tab w:val="left" w:pos="1495"/>
              </w:tabs>
              <w:bidi/>
              <w:spacing w:line="276" w:lineRule="auto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العرض (ج) :</w:t>
            </w:r>
          </w:p>
          <w:p w:rsidR="00CD74D9" w:rsidRPr="00AD1C5F" w:rsidRDefault="00CD74D9" w:rsidP="00FA5E45">
            <w:pPr>
              <w:tabs>
                <w:tab w:val="left" w:pos="1495"/>
              </w:tabs>
              <w:bidi/>
              <w:spacing w:line="276" w:lineRule="auto"/>
              <w:rPr>
                <w:rFonts w:ascii="Arabic Typesetting" w:eastAsia="Times New Roman" w:hAnsi="Arabic Typesetting" w:cs="Arabic Typesetting"/>
                <w:sz w:val="36"/>
                <w:szCs w:val="36"/>
                <w:rtl/>
              </w:rPr>
            </w:pPr>
            <w:r>
              <w:rPr>
                <w:rFonts w:ascii="Arabic Typesetting" w:eastAsia="Times New Roman" w:hAnsi="Arabic Typesetting" w:cs="Arabic Typesetting" w:hint="cs"/>
                <w:sz w:val="36"/>
                <w:szCs w:val="36"/>
                <w:rtl/>
              </w:rPr>
              <w:t xml:space="preserve">  </w:t>
            </w:r>
            <w:r w:rsidR="008B30B3" w:rsidRPr="008B30B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>إذن: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العرض الأنسب لمدة </w:t>
            </w:r>
            <w:r w:rsidRPr="00AD1C5F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>12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يوم</w:t>
            </w:r>
            <w:r w:rsidR="005B04A2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هو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العرض (ب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.</w:t>
            </w:r>
          </w:p>
          <w:p w:rsidR="00AD1C5F" w:rsidRPr="00CA0783" w:rsidRDefault="0097569A" w:rsidP="00FA5E45">
            <w:pPr>
              <w:pStyle w:val="Paragraphedeliste"/>
              <w:numPr>
                <w:ilvl w:val="0"/>
                <w:numId w:val="20"/>
              </w:numPr>
              <w:tabs>
                <w:tab w:val="left" w:pos="1495"/>
              </w:tabs>
              <w:bidi/>
              <w:spacing w:line="360" w:lineRule="auto"/>
              <w:ind w:left="339" w:hanging="142"/>
              <w:rPr>
                <w:rFonts w:ascii="Arabic Typesetting" w:eastAsia="Times New Roman" w:hAnsi="Arabic Typesetting" w:cs="Arabic Typesetting"/>
              </w:rPr>
            </w:pPr>
            <w:r w:rsidRPr="005A6C05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التعبير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عن كل من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f(x)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i/>
                <w:i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و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g(x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و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k(x)</w:t>
            </w:r>
            <w:r>
              <w:rPr>
                <w:rFonts w:asciiTheme="majorBidi" w:eastAsia="Times New Roman" w:hAnsiTheme="majorBidi" w:cstheme="majorBidi" w:hint="cs"/>
                <w:b/>
                <w:bCs/>
                <w:noProof/>
                <w:sz w:val="32"/>
                <w:szCs w:val="32"/>
                <w:rtl/>
              </w:rPr>
              <w:t xml:space="preserve"> 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بدلالة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x</w:t>
            </w:r>
            <w:r w:rsidR="00F040C9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noProof/>
                <w:sz w:val="28"/>
                <w:szCs w:val="28"/>
                <w:rtl/>
              </w:rPr>
              <w:t xml:space="preserve"> </w:t>
            </w:r>
            <w:r w:rsidRPr="00B43FCB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</w:rPr>
              <w:t>.</w:t>
            </w:r>
          </w:p>
          <w:p w:rsidR="00CA0783" w:rsidRPr="00AD1C5F" w:rsidRDefault="00CA0783" w:rsidP="00FA5E45">
            <w:pPr>
              <w:tabs>
                <w:tab w:val="left" w:pos="2181"/>
                <w:tab w:val="left" w:pos="2691"/>
              </w:tabs>
              <w:bidi/>
              <w:spacing w:line="360" w:lineRule="auto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</w:rPr>
              <w:t xml:space="preserve">  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العرض (أ) :</w:t>
            </w:r>
            <w:r w:rsidR="00E35890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</w:rPr>
              <w:t xml:space="preserve">    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 w:rsidR="00E35890"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f(x)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= </w:t>
            </w:r>
            <w:r w:rsidR="00E35890" w:rsidRPr="008671E7">
              <w:rPr>
                <w:rFonts w:asciiTheme="majorBidi" w:eastAsia="Times New Roman" w:hAnsiTheme="majorBidi" w:cstheme="majorBidi"/>
                <w:b/>
                <w:bCs/>
                <w:noProof/>
                <w:sz w:val="26"/>
                <w:szCs w:val="26"/>
              </w:rPr>
              <w:t>250000</w:t>
            </w:r>
            <w:r w:rsidR="00E35890" w:rsidRPr="0097569A">
              <w:rPr>
                <w:rFonts w:ascii="Arabic Typesetting" w:eastAsia="Times New Roman" w:hAnsi="Arabic Typesetting" w:cs="Arabic Typesetting" w:hint="cs"/>
                <w:b/>
                <w:bCs/>
                <w:i/>
                <w:i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="00E35890"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="00372250" w:rsidRP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دالة تآلفية ثابته</w:t>
            </w:r>
            <w:r w:rsid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.</w:t>
            </w: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  <w:tab/>
            </w: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</w:rPr>
              <w:tab/>
            </w:r>
          </w:p>
          <w:p w:rsidR="00CA0783" w:rsidRPr="00AD1C5F" w:rsidRDefault="00CA0783" w:rsidP="00FA5E45">
            <w:pPr>
              <w:tabs>
                <w:tab w:val="left" w:pos="2656"/>
              </w:tabs>
              <w:bidi/>
              <w:spacing w:line="360" w:lineRule="auto"/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العرض (ب) :</w:t>
            </w:r>
            <w:r w:rsid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 w:rsidR="00E35890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</w:rPr>
              <w:t xml:space="preserve"> 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g</w:t>
            </w:r>
            <w:r w:rsidR="00E35890"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= </w:t>
            </w:r>
            <w:r w:rsidR="00E35890" w:rsidRPr="008671E7">
              <w:rPr>
                <w:rFonts w:asciiTheme="majorBidi" w:eastAsia="Times New Roman" w:hAnsiTheme="majorBidi" w:cstheme="majorBidi"/>
                <w:b/>
                <w:bCs/>
                <w:noProof/>
                <w:sz w:val="26"/>
                <w:szCs w:val="26"/>
              </w:rPr>
              <w:t>12500</w:t>
            </w:r>
            <w:r w:rsidR="00E35890"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x</w:t>
            </w:r>
            <w:r w:rsidR="00E35890" w:rsidRPr="0097569A">
              <w:rPr>
                <w:rFonts w:ascii="Arabic Typesetting" w:eastAsia="Times New Roman" w:hAnsi="Arabic Typesetting" w:cs="Arabic Typesetting" w:hint="cs"/>
                <w:b/>
                <w:bCs/>
                <w:i/>
                <w:i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="00E35890"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="00372250" w:rsidRP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دالة </w:t>
            </w:r>
            <w:r w:rsid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خطية.</w:t>
            </w:r>
          </w:p>
          <w:p w:rsidR="00CA0783" w:rsidRPr="00AD1C5F" w:rsidRDefault="00CA0783" w:rsidP="00615B87">
            <w:pPr>
              <w:tabs>
                <w:tab w:val="left" w:pos="1495"/>
              </w:tabs>
              <w:bidi/>
              <w:spacing w:line="276" w:lineRule="auto"/>
              <w:rPr>
                <w:rFonts w:ascii="Arabic Typesetting" w:eastAsia="Times New Roman" w:hAnsi="Arabic Typesetting" w:cs="Arabic Typesetting"/>
                <w:sz w:val="36"/>
                <w:szCs w:val="36"/>
                <w:rtl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 </w:t>
            </w:r>
            <w:r w:rsidRPr="00AD1C5F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العرض (ج) :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k</w:t>
            </w:r>
            <w:r w:rsidR="00E35890"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= </w:t>
            </w:r>
            <w:r w:rsidR="00E35890" w:rsidRPr="008671E7">
              <w:rPr>
                <w:rFonts w:asciiTheme="majorBidi" w:eastAsia="Times New Roman" w:hAnsiTheme="majorBidi" w:cstheme="majorBidi"/>
                <w:b/>
                <w:bCs/>
                <w:noProof/>
                <w:sz w:val="26"/>
                <w:szCs w:val="26"/>
              </w:rPr>
              <w:t>6250</w:t>
            </w:r>
            <w:r w:rsidR="00E35890"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x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noProof/>
                <w:sz w:val="28"/>
                <w:szCs w:val="28"/>
              </w:rPr>
              <w:t xml:space="preserve">+ </w:t>
            </w:r>
            <w:r w:rsidR="00E35890" w:rsidRPr="008671E7">
              <w:rPr>
                <w:rFonts w:asciiTheme="majorBidi" w:eastAsia="Times New Roman" w:hAnsiTheme="majorBidi" w:cstheme="majorBidi"/>
                <w:b/>
                <w:bCs/>
                <w:noProof/>
                <w:sz w:val="26"/>
                <w:szCs w:val="26"/>
              </w:rPr>
              <w:t>100000</w:t>
            </w:r>
            <w:r w:rsidR="00E35890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 w:rsidR="00372250" w:rsidRP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دالة تآلفية</w:t>
            </w:r>
            <w:r w:rsidR="00372250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.</w:t>
            </w:r>
          </w:p>
          <w:p w:rsidR="00CA0783" w:rsidRDefault="00AF2116" w:rsidP="00FA5E45">
            <w:pPr>
              <w:pStyle w:val="Paragraphedeliste"/>
              <w:tabs>
                <w:tab w:val="left" w:pos="1495"/>
              </w:tabs>
              <w:bidi/>
              <w:spacing w:line="360" w:lineRule="auto"/>
              <w:ind w:left="339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rtl/>
                <w:lang w:eastAsia="en-US"/>
              </w:rPr>
              <w:pict>
                <v:shape id="_x0000_s1908" type="#_x0000_t202" style="position:absolute;left:0;text-align:left;margin-left:350.85pt;margin-top:24.8pt;width:174.9pt;height:56.95pt;z-index:251995136" strokecolor="white [3212]">
                  <v:textbox style="mso-next-textbox:#_x0000_s1908"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990"/>
                          <w:gridCol w:w="737"/>
                          <w:gridCol w:w="737"/>
                          <w:gridCol w:w="886"/>
                        </w:tblGrid>
                        <w:tr w:rsidR="004828FD" w:rsidTr="00BC61B5">
                          <w:tc>
                            <w:tcPr>
                              <w:tcW w:w="990" w:type="dxa"/>
                              <w:vMerge w:val="restart"/>
                              <w:vAlign w:val="center"/>
                            </w:tcPr>
                            <w:p w:rsidR="004828FD" w:rsidRPr="004828FD" w:rsidRDefault="00BC61B5" w:rsidP="004828FD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عرض</w:t>
                              </w:r>
                            </w:p>
                            <w:p w:rsidR="004828FD" w:rsidRPr="004828FD" w:rsidRDefault="004828FD" w:rsidP="004828FD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  <w:t>(أ)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4828FD" w:rsidRDefault="004828FD" w:rsidP="00BC61B5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نقطة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4828FD" w:rsidRDefault="004828FD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4828FD" w:rsidRPr="004828FD" w:rsidRDefault="004828FD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f(x)</w:t>
                              </w:r>
                            </w:p>
                          </w:tc>
                        </w:tr>
                        <w:tr w:rsidR="004828FD" w:rsidTr="00BC61B5">
                          <w:tc>
                            <w:tcPr>
                              <w:tcW w:w="990" w:type="dxa"/>
                              <w:vMerge/>
                            </w:tcPr>
                            <w:p w:rsidR="004828FD" w:rsidRDefault="004828FD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BC61B5" w:rsidRDefault="004828FD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4828FD" w:rsidRPr="00BC61B5" w:rsidRDefault="004828FD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250000</w:t>
                              </w:r>
                            </w:p>
                          </w:tc>
                        </w:tr>
                        <w:tr w:rsidR="004828FD" w:rsidTr="00BC61B5">
                          <w:tc>
                            <w:tcPr>
                              <w:tcW w:w="990" w:type="dxa"/>
                              <w:vMerge/>
                            </w:tcPr>
                            <w:p w:rsidR="004828FD" w:rsidRDefault="004828FD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BC61B5" w:rsidRDefault="004828FD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4828FD" w:rsidRPr="00BC61B5" w:rsidRDefault="00A73839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20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4828FD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250000</w:t>
                              </w:r>
                            </w:p>
                          </w:tc>
                        </w:tr>
                      </w:tbl>
                      <w:p w:rsidR="004828FD" w:rsidRDefault="004828FD"/>
                    </w:txbxContent>
                  </v:textbox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909" type="#_x0000_t202" style="position:absolute;left:0;text-align:left;margin-left:350.85pt;margin-top:80.5pt;width:174.9pt;height:56.95pt;z-index:-251320320" strokecolor="white [3212]">
                  <v:textbox style="mso-next-textbox:#_x0000_s1909"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990"/>
                          <w:gridCol w:w="737"/>
                          <w:gridCol w:w="737"/>
                          <w:gridCol w:w="886"/>
                        </w:tblGrid>
                        <w:tr w:rsidR="00BC61B5" w:rsidTr="00BC61B5">
                          <w:tc>
                            <w:tcPr>
                              <w:tcW w:w="990" w:type="dxa"/>
                              <w:vMerge w:val="restart"/>
                              <w:vAlign w:val="center"/>
                            </w:tcPr>
                            <w:p w:rsidR="00BC61B5" w:rsidRPr="004828FD" w:rsidRDefault="00BC61B5" w:rsidP="004828FD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عرض</w:t>
                              </w:r>
                            </w:p>
                            <w:p w:rsidR="00BC61B5" w:rsidRPr="004828FD" w:rsidRDefault="00BC61B5" w:rsidP="00BC61B5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ب</w:t>
                              </w:r>
                              <w:r w:rsidRPr="004828FD"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  <w:t>)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4828FD" w:rsidRDefault="00BC61B5" w:rsidP="00BC61B5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نقطة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4828FD" w:rsidRDefault="00BC61B5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4828FD" w:rsidRDefault="00F821BE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g</w:t>
                              </w:r>
                              <w:r w:rsidR="00BC61B5"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(x)</w:t>
                              </w:r>
                            </w:p>
                          </w:tc>
                        </w:tr>
                        <w:tr w:rsidR="00BC61B5" w:rsidTr="00BC61B5">
                          <w:tc>
                            <w:tcPr>
                              <w:tcW w:w="990" w:type="dxa"/>
                              <w:vMerge/>
                            </w:tcPr>
                            <w:p w:rsidR="00BC61B5" w:rsidRDefault="00BC61B5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c>
                        </w:tr>
                        <w:tr w:rsidR="00BC61B5" w:rsidTr="00BC61B5">
                          <w:tc>
                            <w:tcPr>
                              <w:tcW w:w="990" w:type="dxa"/>
                              <w:vMerge/>
                            </w:tcPr>
                            <w:p w:rsidR="00BC61B5" w:rsidRDefault="00BC61B5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20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250000</w:t>
                              </w:r>
                            </w:p>
                          </w:tc>
                        </w:tr>
                      </w:tbl>
                      <w:p w:rsidR="00BC61B5" w:rsidRDefault="00BC61B5"/>
                    </w:txbxContent>
                  </v:textbox>
                </v:shape>
              </w:pict>
            </w:r>
            <w:r w:rsidRPr="00AF2116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910" type="#_x0000_t202" style="position:absolute;left:0;text-align:left;margin-left:351.4pt;margin-top:136.9pt;width:174.9pt;height:56.95pt;z-index:-251319296" strokecolor="white [3212]">
                  <v:textbox style="mso-next-textbox:#_x0000_s1910">
                    <w:txbxContent>
                      <w:tbl>
                        <w:tblPr>
                          <w:tblStyle w:val="Grilledutableau"/>
                          <w:tblW w:w="0" w:type="auto"/>
                          <w:tblLook w:val="04A0"/>
                        </w:tblPr>
                        <w:tblGrid>
                          <w:gridCol w:w="990"/>
                          <w:gridCol w:w="737"/>
                          <w:gridCol w:w="737"/>
                          <w:gridCol w:w="886"/>
                        </w:tblGrid>
                        <w:tr w:rsidR="00BC61B5" w:rsidTr="00BC61B5">
                          <w:tc>
                            <w:tcPr>
                              <w:tcW w:w="990" w:type="dxa"/>
                              <w:vMerge w:val="restart"/>
                              <w:vAlign w:val="center"/>
                            </w:tcPr>
                            <w:p w:rsidR="00BC61B5" w:rsidRPr="004828FD" w:rsidRDefault="00BC61B5" w:rsidP="004828FD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عرض</w:t>
                              </w:r>
                            </w:p>
                            <w:p w:rsidR="00BC61B5" w:rsidRPr="004828FD" w:rsidRDefault="00BC61B5" w:rsidP="00BC61B5">
                              <w:pPr>
                                <w:jc w:val="center"/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ج</w:t>
                              </w:r>
                              <w:r w:rsidRPr="004828FD">
                                <w:rPr>
                                  <w:rFonts w:ascii="Arabic Typesetting" w:hAnsi="Arabic Typesetting" w:cs="Arabic Typesetting"/>
                                  <w:sz w:val="32"/>
                                  <w:szCs w:val="32"/>
                                  <w:rtl/>
                                </w:rPr>
                                <w:t>)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4828FD" w:rsidRDefault="00BC61B5" w:rsidP="00BC61B5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 w:rsidRPr="004828FD">
                                <w:rPr>
                                  <w:rFonts w:ascii="Arabic Typesetting" w:hAnsi="Arabic Typesetting" w:cs="Arabic Typesetting" w:hint="cs"/>
                                  <w:sz w:val="32"/>
                                  <w:szCs w:val="32"/>
                                  <w:rtl/>
                                </w:rPr>
                                <w:t>النقطة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4828FD" w:rsidRDefault="00BC61B5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4828FD" w:rsidRDefault="00F821BE" w:rsidP="004828FD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k</w:t>
                              </w:r>
                              <w:r w:rsidR="00BC61B5" w:rsidRPr="004828FD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noProof/>
                                  <w:sz w:val="24"/>
                                  <w:szCs w:val="24"/>
                                </w:rPr>
                                <w:t>(x)</w:t>
                              </w:r>
                            </w:p>
                          </w:tc>
                        </w:tr>
                        <w:tr w:rsidR="00BC61B5" w:rsidTr="00BC61B5">
                          <w:tc>
                            <w:tcPr>
                              <w:tcW w:w="990" w:type="dxa"/>
                              <w:vMerge/>
                            </w:tcPr>
                            <w:p w:rsidR="00BC61B5" w:rsidRDefault="00BC61B5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0</w:t>
                              </w:r>
                              <w:r w:rsidRPr="00BC61B5">
                                <w:rPr>
                                  <w:b/>
                                  <w:bCs/>
                                </w:rPr>
                                <w:t>0000</w:t>
                              </w:r>
                            </w:p>
                          </w:tc>
                        </w:tr>
                        <w:tr w:rsidR="00BC61B5" w:rsidTr="00BC61B5">
                          <w:tc>
                            <w:tcPr>
                              <w:tcW w:w="990" w:type="dxa"/>
                              <w:vMerge/>
                            </w:tcPr>
                            <w:p w:rsidR="00BC61B5" w:rsidRDefault="00BC61B5"/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F</w:t>
                              </w:r>
                            </w:p>
                          </w:tc>
                          <w:tc>
                            <w:tcPr>
                              <w:tcW w:w="737" w:type="dxa"/>
                              <w:vAlign w:val="center"/>
                            </w:tcPr>
                            <w:p w:rsidR="00BC61B5" w:rsidRPr="00BC61B5" w:rsidRDefault="00BC61B5" w:rsidP="004828FD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6</w:t>
                              </w:r>
                            </w:p>
                          </w:tc>
                          <w:tc>
                            <w:tcPr>
                              <w:tcW w:w="850" w:type="dxa"/>
                              <w:vAlign w:val="center"/>
                            </w:tcPr>
                            <w:p w:rsidR="00BC61B5" w:rsidRPr="00BC61B5" w:rsidRDefault="00BC61B5" w:rsidP="00BC61B5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C61B5">
                                <w:rPr>
                                  <w:b/>
                                  <w:bCs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0</w:t>
                              </w:r>
                              <w:r w:rsidRPr="00BC61B5">
                                <w:rPr>
                                  <w:b/>
                                  <w:bCs/>
                                </w:rPr>
                                <w:t>0000</w:t>
                              </w:r>
                            </w:p>
                          </w:tc>
                        </w:tr>
                      </w:tbl>
                      <w:p w:rsidR="00BC61B5" w:rsidRDefault="00BC61B5"/>
                    </w:txbxContent>
                  </v:textbox>
                </v:shape>
              </w:pict>
            </w:r>
            <w:r w:rsidR="004828FD" w:rsidRPr="004828F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التمثيل البياني</w:t>
            </w:r>
          </w:p>
          <w:p w:rsidR="001F21AA" w:rsidRDefault="001F21AA" w:rsidP="001F21AA">
            <w:pPr>
              <w:pStyle w:val="Paragraphedeliste"/>
              <w:tabs>
                <w:tab w:val="left" w:pos="1495"/>
              </w:tabs>
              <w:bidi/>
              <w:ind w:left="4608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بقراءة بيانية نلاحظ: </w:t>
            </w:r>
          </w:p>
          <w:p w:rsidR="001F21AA" w:rsidRPr="00352133" w:rsidRDefault="001F21AA" w:rsidP="001F21AA">
            <w:pPr>
              <w:pStyle w:val="Paragraphedeliste"/>
              <w:numPr>
                <w:ilvl w:val="0"/>
                <w:numId w:val="21"/>
              </w:numPr>
              <w:tabs>
                <w:tab w:val="left" w:pos="1495"/>
              </w:tabs>
              <w:bidi/>
              <w:spacing w:after="20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يكون العرض (ب) أفضل إذا كان عدد اللأيام أقل من 16 يوم لأن التمثيل البياني للدالة 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g(x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تحت التمثيل البياني لكل من الدالتين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k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و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f(x)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noProof/>
                <w:sz w:val="28"/>
                <w:szCs w:val="28"/>
                <w:rtl/>
              </w:rPr>
              <w:t>.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i/>
                <w:iCs/>
                <w:noProof/>
                <w:sz w:val="28"/>
                <w:szCs w:val="28"/>
                <w:rtl/>
                <w:lang w:bidi="ar-DZ"/>
              </w:rPr>
              <w:t xml:space="preserve"> </w:t>
            </w:r>
          </w:p>
          <w:p w:rsidR="001F21AA" w:rsidRPr="00352133" w:rsidRDefault="001F21AA" w:rsidP="001F21AA">
            <w:pPr>
              <w:pStyle w:val="Paragraphedeliste"/>
              <w:numPr>
                <w:ilvl w:val="0"/>
                <w:numId w:val="21"/>
              </w:numPr>
              <w:tabs>
                <w:tab w:val="left" w:pos="1495"/>
              </w:tabs>
              <w:bidi/>
              <w:spacing w:after="20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يكون العرض (ج) أفضل إذا كان عدد اللأيام أكثر من 16 يوم وأقل من 24 يوم لأن التمثيل البياني للدالة 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k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تحت التمثيل البياني لكل من الدالتين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g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و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f(x)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noProof/>
                <w:sz w:val="28"/>
                <w:szCs w:val="28"/>
                <w:rtl/>
              </w:rPr>
              <w:t>.</w:t>
            </w:r>
            <w:r w:rsidRPr="0097569A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</w:t>
            </w:r>
          </w:p>
          <w:p w:rsidR="00AD1C5F" w:rsidRPr="00F16894" w:rsidRDefault="001F21AA" w:rsidP="001F21AA">
            <w:pPr>
              <w:pStyle w:val="Paragraphedeliste"/>
              <w:numPr>
                <w:ilvl w:val="0"/>
                <w:numId w:val="21"/>
              </w:num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يك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ون العرض (أ) أفضل إذا كان عدد ا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لأيام أكثر من 24 يوم لأن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التمثيل البياني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ل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لدالة 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 xml:space="preserve"> f(x)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تحت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التمثيل البياني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لكل من 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الدالتين</w:t>
            </w:r>
            <w:r w:rsidRPr="00352133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k(x)</w:t>
            </w:r>
            <w:r w:rsidRPr="0035213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و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g</w:t>
            </w:r>
            <w:r w:rsidRPr="0097569A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</w:rPr>
              <w:t>(x)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noProof/>
                <w:sz w:val="28"/>
                <w:szCs w:val="28"/>
                <w:rtl/>
              </w:rPr>
              <w:t>.</w:t>
            </w:r>
          </w:p>
        </w:tc>
      </w:tr>
    </w:tbl>
    <w:p w:rsidR="003E296C" w:rsidRPr="00D37EE9" w:rsidRDefault="003E296C" w:rsidP="003E296C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="Arabic Typesetting" w:eastAsia="Times New Roman" w:hAnsi="Arabic Typesetting" w:cs="Arabic Typesetting"/>
          <w:b/>
          <w:bCs/>
          <w:sz w:val="36"/>
          <w:szCs w:val="36"/>
          <w:rtl/>
          <w:lang w:val="en-US" w:eastAsia="fr-FR"/>
        </w:rPr>
      </w:pP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lastRenderedPageBreak/>
        <w:t xml:space="preserve">التصحيح النموذجي لاختبار الفصل </w:t>
      </w:r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ثالث</w:t>
      </w: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ستوى الرابعة متوسط</w:t>
      </w:r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وسم 2021/2022</w:t>
      </w:r>
    </w:p>
    <w:p w:rsidR="00167F97" w:rsidRDefault="00167F97" w:rsidP="00A37E88">
      <w:pPr>
        <w:bidi/>
        <w:rPr>
          <w:rFonts w:ascii="Arabic Typesetting" w:eastAsia="Times New Roman" w:hAnsi="Arabic Typesetting" w:cs="Arabic Typesetting"/>
          <w:sz w:val="24"/>
          <w:szCs w:val="24"/>
          <w:rtl/>
          <w:lang w:eastAsia="fr-FR"/>
        </w:rPr>
        <w:sectPr w:rsidR="00167F97" w:rsidSect="00A37E88">
          <w:pgSz w:w="11906" w:h="16838"/>
          <w:pgMar w:top="284" w:right="566" w:bottom="284" w:left="426" w:header="708" w:footer="708" w:gutter="0"/>
          <w:cols w:space="708"/>
          <w:docGrid w:linePitch="360"/>
        </w:sectPr>
      </w:pPr>
    </w:p>
    <w:p w:rsidR="0090139A" w:rsidRPr="00331D1D" w:rsidRDefault="0090139A" w:rsidP="00331D1D">
      <w:pPr>
        <w:bidi/>
        <w:rPr>
          <w:rFonts w:ascii="Arabic Typesetting" w:eastAsia="Times New Roman" w:hAnsi="Arabic Typesetting" w:cs="Arabic Typesetting"/>
          <w:sz w:val="24"/>
          <w:szCs w:val="24"/>
          <w:rtl/>
          <w:lang w:eastAsia="fr-FR"/>
        </w:rPr>
        <w:sectPr w:rsidR="0090139A" w:rsidRPr="00331D1D" w:rsidSect="00167F97">
          <w:type w:val="continuous"/>
          <w:pgSz w:w="11906" w:h="16838"/>
          <w:pgMar w:top="284" w:right="566" w:bottom="284" w:left="426" w:header="708" w:footer="708" w:gutter="0"/>
          <w:cols w:space="708"/>
          <w:docGrid w:linePitch="360"/>
        </w:sectPr>
      </w:pPr>
    </w:p>
    <w:tbl>
      <w:tblPr>
        <w:tblStyle w:val="Grilledutableau"/>
        <w:tblpPr w:leftFromText="141" w:rightFromText="141" w:vertAnchor="page" w:horzAnchor="margin" w:tblpY="818"/>
        <w:bidiVisual/>
        <w:tblW w:w="10857" w:type="dxa"/>
        <w:tblLayout w:type="fixed"/>
        <w:tblLook w:val="04A0"/>
      </w:tblPr>
      <w:tblGrid>
        <w:gridCol w:w="680"/>
        <w:gridCol w:w="1388"/>
        <w:gridCol w:w="4678"/>
        <w:gridCol w:w="3431"/>
        <w:gridCol w:w="680"/>
      </w:tblGrid>
      <w:tr w:rsidR="003E296C" w:rsidRPr="00F16894" w:rsidTr="00AC5EE5">
        <w:trPr>
          <w:cantSplit/>
          <w:trHeight w:val="397"/>
        </w:trPr>
        <w:tc>
          <w:tcPr>
            <w:tcW w:w="68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3E296C" w:rsidRPr="007B05FD" w:rsidRDefault="003E296C" w:rsidP="00AC5EE5">
            <w:pPr>
              <w:pStyle w:val="Paragraphedeliste"/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7B05F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lastRenderedPageBreak/>
              <w:t>المعيار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7B05FD" w:rsidRDefault="003E296C" w:rsidP="00AC5EE5">
            <w:pPr>
              <w:pStyle w:val="Paragraphedeliste"/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7B05F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شرح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7B05FD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7B05F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مؤشرات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7B05FD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7B05F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تنقيط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3E296C" w:rsidRPr="007B05FD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7B05FD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مجموع</w:t>
            </w:r>
          </w:p>
        </w:tc>
      </w:tr>
      <w:tr w:rsidR="003E296C" w:rsidRPr="00F16894" w:rsidTr="00AC5EE5">
        <w:trPr>
          <w:trHeight w:val="2751"/>
        </w:trPr>
        <w:tc>
          <w:tcPr>
            <w:tcW w:w="680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ind w:left="113" w:right="113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م1 التفسير السليم للوضعية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ترجمة الوضعية إلى صياغة </w:t>
            </w:r>
          </w:p>
          <w:p w:rsidR="003E296C" w:rsidRPr="00050080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رياضياتية سليمة (اختيار المجاهيل المناسبة والعلاقات المناسبة بينها)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كتابة عبارة تسمح بحساب مبلغ الدفع ل 12 يوم للعرض (أ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كتابة عبارة تسمح بحساب مبلغ الدفع ل 12 يوم للعرض (ب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كتابة عبارة تسمح بحساب مبلغ الدفع ل 12 يوم للعرض (ج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عن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بدل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 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أ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عن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بدلالة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 xml:space="preserve">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 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ب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عن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بدل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 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ج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إنشاء المعلم.</w:t>
            </w:r>
          </w:p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ختيار نقطتين لتمثيل الد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ختيار نقطتين لتمثيل الد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ختيار نقطتين لتمثيل الد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="003E296C"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="003E296C"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="003E296C"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دراسة مختلف الوضعيات النسبية للمستقيمات </w:t>
            </w:r>
            <w:r w:rsidR="00263EB8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المم</w:t>
            </w:r>
            <w:r w:rsidR="00263EB8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َ</w:t>
            </w:r>
            <w:r w:rsidR="00263EB8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ث</w:t>
            </w:r>
            <w:r w:rsidR="00263EB8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ِّ</w:t>
            </w:r>
            <w:r w:rsidR="00263EB8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لة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وض الثلاثة لتحديد أفضلها حسب الفترة الزمنية الموافقة لها.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لوجود مؤشر واحد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1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نقطة لوجود مؤشرين أو ثلاثة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,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ة لوجود من 4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6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2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7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9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2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7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0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2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Pr="00AD263B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3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نقطة </w:t>
            </w:r>
            <w:r w:rsidRPr="00AD263B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أكثر من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12 مؤشر.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3E296C" w:rsidRPr="00F16894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3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</w:p>
        </w:tc>
      </w:tr>
      <w:tr w:rsidR="003E296C" w:rsidRPr="00F16894" w:rsidTr="00AC5EE5">
        <w:trPr>
          <w:trHeight w:val="2569"/>
        </w:trPr>
        <w:tc>
          <w:tcPr>
            <w:tcW w:w="680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ind w:left="113" w:right="113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م2 الاستعمال الصحيح للأدوات الرياضياتية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050080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نتائج العمليات صحيحة حتى وان كانت هذه العمليات لا تناسب الحل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صحة كتابة العبارة والحساب لمبلغ الدفع ل 12 يوم للعرض (أ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صحة كتابة العبارة والحساب لمبلغ الدفع ل 12 يوم للعرض (ب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صحة كتابة العبارة والحساب لمبلغ الدفع ل 12 يوم للعرض (ج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الصحيح ل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بدل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أ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الصحيح ل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بدل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 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ب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تعبير الصحيح ل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Pr="00196533">
              <w:rPr>
                <w:rFonts w:asciiTheme="majorBidi" w:eastAsia="Times New Roman" w:hAnsiTheme="majorBidi" w:cstheme="majorBidi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بدل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 للعرض  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لعرض (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ج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)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إنشاء المعلم مع اختيار السلم</w:t>
            </w:r>
            <w:r w:rsidR="00E73264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المناسب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حساب الصحيح لاختيا</w:t>
            </w:r>
            <w:r w:rsidRPr="00196533">
              <w:rPr>
                <w:rFonts w:ascii="Arabic Typesetting" w:eastAsia="Times New Roman" w:hAnsi="Arabic Typesetting" w:cs="Arabic Typesetting" w:hint="eastAsia"/>
                <w:b/>
                <w:bCs/>
                <w:sz w:val="32"/>
                <w:szCs w:val="32"/>
                <w:rtl/>
                <w:lang w:val="en-US"/>
              </w:rPr>
              <w:t>ر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تين لتمثيل الدالة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 xml:space="preserve">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حساب الصحيح لاختيا</w:t>
            </w:r>
            <w:r w:rsidRPr="00196533">
              <w:rPr>
                <w:rFonts w:ascii="Arabic Typesetting" w:eastAsia="Times New Roman" w:hAnsi="Arabic Typesetting" w:cs="Arabic Typesetting" w:hint="eastAsia"/>
                <w:b/>
                <w:bCs/>
                <w:sz w:val="32"/>
                <w:szCs w:val="32"/>
                <w:rtl/>
                <w:lang w:val="en-US"/>
              </w:rPr>
              <w:t>ر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تين لتمثيل الد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حساب الصحيح لاختيا</w:t>
            </w:r>
            <w:r w:rsidRPr="00196533">
              <w:rPr>
                <w:rFonts w:ascii="Arabic Typesetting" w:eastAsia="Times New Roman" w:hAnsi="Arabic Typesetting" w:cs="Arabic Typesetting" w:hint="eastAsia"/>
                <w:b/>
                <w:bCs/>
                <w:sz w:val="32"/>
                <w:szCs w:val="32"/>
                <w:rtl/>
                <w:lang w:val="en-US"/>
              </w:rPr>
              <w:t>ر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تين لتمثيل الدالة </w:t>
            </w:r>
            <w:r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Pr="00064861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f(x)</w:t>
            </w:r>
            <w:r w:rsidR="003E296C" w:rsidRPr="00196533"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32"/>
                <w:szCs w:val="32"/>
                <w:rtl/>
              </w:rPr>
              <w:t xml:space="preserve">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صحيح حسب اختيار النقطتين</w:t>
            </w:r>
            <w:r w:rsidR="003E296C" w:rsidRPr="00C26D1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g(x)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صحيح حسب اختيار النقطتين</w:t>
            </w:r>
            <w:r w:rsidR="003E296C" w:rsidRPr="00C26D1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196533" w:rsidRDefault="00F815EE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تمثيل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بياني 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الدالة </w:t>
            </w:r>
            <w:r w:rsidR="003E296C" w:rsidRPr="00064861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k(x)</w:t>
            </w:r>
            <w:r w:rsidR="003E296C"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صحيح حسب اختيار النقطتين</w:t>
            </w:r>
            <w:r w:rsidR="003E296C" w:rsidRPr="00C26D1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دراسة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الصحيحة لمختلف الوضعيات النسبية للمستقيمات المم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َ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ث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ِّ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ة للعروض الثلاثة لتحديد أفضلها حسب الفترة الزمنية الموافقة لها في التمثيل البياني المرسوم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للتلميذ</w:t>
            </w: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.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لوجود مؤشر واحد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1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نقطة لوجود مؤشرين أو ثلاثة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,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ة لوجود من 4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6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2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7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9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2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7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0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12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مؤشرات.</w:t>
            </w:r>
          </w:p>
          <w:p w:rsidR="003E296C" w:rsidRPr="00AD263B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spacing w:after="200"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3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نقطة </w:t>
            </w:r>
            <w:r w:rsidRPr="00AD263B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أكثر من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12 مؤشر.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3E296C" w:rsidRPr="00F16894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3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</w:p>
        </w:tc>
      </w:tr>
      <w:tr w:rsidR="003E296C" w:rsidRPr="00F16894" w:rsidTr="00AC5EE5">
        <w:trPr>
          <w:cantSplit/>
          <w:trHeight w:val="580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م3 انسجام الإجابة</w:t>
            </w:r>
          </w:p>
        </w:tc>
        <w:tc>
          <w:tcPr>
            <w:tcW w:w="13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تسلسل معقولية احترام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تسلسل المنطقي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معقولية النتائج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حترام وحدات القياس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,2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نقطة إن وفق في مؤشر واحد</w:t>
            </w:r>
            <w:r w:rsidR="00667A65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0,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نقطة  إن وفق في مؤشرين</w:t>
            </w:r>
            <w:r w:rsidR="00667A65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3E296C" w:rsidRPr="00F16894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</w:p>
        </w:tc>
      </w:tr>
      <w:tr w:rsidR="003E296C" w:rsidRPr="00F16894" w:rsidTr="00AC5EE5">
        <w:trPr>
          <w:cantSplit/>
          <w:trHeight w:val="548"/>
        </w:trPr>
        <w:tc>
          <w:tcPr>
            <w:tcW w:w="680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م4 تنظيم الورقة</w:t>
            </w:r>
          </w:p>
        </w:tc>
        <w:tc>
          <w:tcPr>
            <w:tcW w:w="138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3E296C" w:rsidRPr="00064861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نظافة والوضاحة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المقروئية</w:t>
            </w:r>
          </w:p>
          <w:p w:rsidR="003E296C" w:rsidRPr="00196533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196533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عدم التشطيب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,2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نقطة إن وفق في مؤشر واحد</w:t>
            </w:r>
            <w:r w:rsidR="00667A65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  <w:p w:rsidR="003E296C" w:rsidRPr="00064861" w:rsidRDefault="003E296C" w:rsidP="00AC5EE5">
            <w:pPr>
              <w:pStyle w:val="Paragraphedeliste"/>
              <w:numPr>
                <w:ilvl w:val="0"/>
                <w:numId w:val="2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</w:pP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, 5</w:t>
            </w:r>
            <w:r w:rsidRPr="00064861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نقطة  إن وفق في مؤشرين</w:t>
            </w:r>
            <w:r w:rsidR="00667A65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.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3E296C" w:rsidRPr="00F16894" w:rsidRDefault="003E296C" w:rsidP="00AC5EE5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0</w:t>
            </w:r>
            <w:r w:rsidRPr="00064861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5</w:t>
            </w:r>
          </w:p>
        </w:tc>
      </w:tr>
    </w:tbl>
    <w:p w:rsidR="00576650" w:rsidRPr="00703033" w:rsidRDefault="001C537F" w:rsidP="00703033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="Arabic Typesetting" w:eastAsia="Times New Roman" w:hAnsi="Arabic Typesetting" w:cs="Arabic Typesetting"/>
          <w:b/>
          <w:bCs/>
          <w:sz w:val="36"/>
          <w:szCs w:val="36"/>
          <w:rtl/>
          <w:lang w:val="en-US" w:eastAsia="fr-FR"/>
        </w:rPr>
      </w:pPr>
      <w:r w:rsidRPr="001C537F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</w:t>
      </w:r>
      <w:r w:rsidR="003E296C"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التصحيح النموذجي لاختبار الفصل </w:t>
      </w:r>
      <w:r w:rsidR="003E296C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ثالث</w:t>
      </w:r>
      <w:r w:rsidR="003E296C"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ستوى الرابعة متوسط</w:t>
      </w:r>
      <w:r w:rsidR="003E296C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وسم 2021/2022</w:t>
      </w:r>
    </w:p>
    <w:sectPr w:rsidR="00576650" w:rsidRPr="00703033" w:rsidSect="00AC5EE5">
      <w:pgSz w:w="11906" w:h="16838"/>
      <w:pgMar w:top="284" w:right="566" w:bottom="142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6E91" w:rsidRDefault="004B6E91" w:rsidP="001B3950">
      <w:pPr>
        <w:spacing w:after="0" w:line="240" w:lineRule="auto"/>
      </w:pPr>
      <w:r>
        <w:separator/>
      </w:r>
    </w:p>
  </w:endnote>
  <w:endnote w:type="continuationSeparator" w:id="1">
    <w:p w:rsidR="004B6E91" w:rsidRDefault="004B6E91" w:rsidP="001B39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miri">
    <w:panose1 w:val="00000500000000000000"/>
    <w:charset w:val="00"/>
    <w:family w:val="auto"/>
    <w:pitch w:val="variable"/>
    <w:sig w:usb0="A000206F" w:usb1="82002043" w:usb2="00000008" w:usb3="00000000" w:csb0="000000D3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6E91" w:rsidRDefault="004B6E91" w:rsidP="001B3950">
      <w:pPr>
        <w:spacing w:after="0" w:line="240" w:lineRule="auto"/>
      </w:pPr>
      <w:r>
        <w:separator/>
      </w:r>
    </w:p>
  </w:footnote>
  <w:footnote w:type="continuationSeparator" w:id="1">
    <w:p w:rsidR="004B6E91" w:rsidRDefault="004B6E91" w:rsidP="001B39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002CF"/>
    <w:multiLevelType w:val="hybridMultilevel"/>
    <w:tmpl w:val="48322EAA"/>
    <w:lvl w:ilvl="0" w:tplc="BD62EA7A">
      <w:start w:val="1"/>
      <w:numFmt w:val="bullet"/>
      <w:lvlText w:val=""/>
      <w:lvlJc w:val="left"/>
      <w:pPr>
        <w:ind w:left="784" w:hanging="360"/>
      </w:pPr>
      <w:rPr>
        <w:rFonts w:ascii="Wingdings" w:hAnsi="Wingdings" w:hint="default"/>
        <w:sz w:val="28"/>
        <w:szCs w:val="28"/>
        <w:lang w:bidi="ar-DZ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">
    <w:nsid w:val="1B2A435C"/>
    <w:multiLevelType w:val="hybridMultilevel"/>
    <w:tmpl w:val="5E0EA4CC"/>
    <w:lvl w:ilvl="0" w:tplc="9B50BA00">
      <w:start w:val="1"/>
      <w:numFmt w:val="decimal"/>
      <w:lvlText w:val="%1)"/>
      <w:lvlJc w:val="righ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2471A3"/>
    <w:multiLevelType w:val="hybridMultilevel"/>
    <w:tmpl w:val="C8E0C73C"/>
    <w:lvl w:ilvl="0" w:tplc="EC4009A8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2D0C6C"/>
    <w:multiLevelType w:val="hybridMultilevel"/>
    <w:tmpl w:val="F426EB80"/>
    <w:lvl w:ilvl="0" w:tplc="110C5CE4">
      <w:start w:val="1"/>
      <w:numFmt w:val="decimal"/>
      <w:lvlText w:val="%1)"/>
      <w:lvlJc w:val="right"/>
      <w:pPr>
        <w:ind w:left="1566" w:hanging="360"/>
      </w:pPr>
      <w:rPr>
        <w:rFonts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2286" w:hanging="360"/>
      </w:pPr>
    </w:lvl>
    <w:lvl w:ilvl="2" w:tplc="040C001B" w:tentative="1">
      <w:start w:val="1"/>
      <w:numFmt w:val="lowerRoman"/>
      <w:lvlText w:val="%3."/>
      <w:lvlJc w:val="right"/>
      <w:pPr>
        <w:ind w:left="3006" w:hanging="180"/>
      </w:pPr>
    </w:lvl>
    <w:lvl w:ilvl="3" w:tplc="040C000F" w:tentative="1">
      <w:start w:val="1"/>
      <w:numFmt w:val="decimal"/>
      <w:lvlText w:val="%4."/>
      <w:lvlJc w:val="left"/>
      <w:pPr>
        <w:ind w:left="3726" w:hanging="360"/>
      </w:pPr>
    </w:lvl>
    <w:lvl w:ilvl="4" w:tplc="040C0019" w:tentative="1">
      <w:start w:val="1"/>
      <w:numFmt w:val="lowerLetter"/>
      <w:lvlText w:val="%5."/>
      <w:lvlJc w:val="left"/>
      <w:pPr>
        <w:ind w:left="4446" w:hanging="360"/>
      </w:pPr>
    </w:lvl>
    <w:lvl w:ilvl="5" w:tplc="040C001B" w:tentative="1">
      <w:start w:val="1"/>
      <w:numFmt w:val="lowerRoman"/>
      <w:lvlText w:val="%6."/>
      <w:lvlJc w:val="right"/>
      <w:pPr>
        <w:ind w:left="5166" w:hanging="180"/>
      </w:pPr>
    </w:lvl>
    <w:lvl w:ilvl="6" w:tplc="040C000F" w:tentative="1">
      <w:start w:val="1"/>
      <w:numFmt w:val="decimal"/>
      <w:lvlText w:val="%7."/>
      <w:lvlJc w:val="left"/>
      <w:pPr>
        <w:ind w:left="5886" w:hanging="360"/>
      </w:pPr>
    </w:lvl>
    <w:lvl w:ilvl="7" w:tplc="040C0019" w:tentative="1">
      <w:start w:val="1"/>
      <w:numFmt w:val="lowerLetter"/>
      <w:lvlText w:val="%8."/>
      <w:lvlJc w:val="left"/>
      <w:pPr>
        <w:ind w:left="6606" w:hanging="360"/>
      </w:pPr>
    </w:lvl>
    <w:lvl w:ilvl="8" w:tplc="040C001B" w:tentative="1">
      <w:start w:val="1"/>
      <w:numFmt w:val="lowerRoman"/>
      <w:lvlText w:val="%9."/>
      <w:lvlJc w:val="right"/>
      <w:pPr>
        <w:ind w:left="7326" w:hanging="180"/>
      </w:pPr>
    </w:lvl>
  </w:abstractNum>
  <w:abstractNum w:abstractNumId="4">
    <w:nsid w:val="2308153D"/>
    <w:multiLevelType w:val="hybridMultilevel"/>
    <w:tmpl w:val="E80A545C"/>
    <w:lvl w:ilvl="0" w:tplc="CEFE78C8">
      <w:numFmt w:val="bullet"/>
      <w:lvlText w:val="-"/>
      <w:lvlJc w:val="left"/>
      <w:pPr>
        <w:ind w:left="360" w:hanging="360"/>
      </w:pPr>
      <w:rPr>
        <w:rFonts w:ascii="Arabic Typesetting" w:eastAsia="Times New Roman" w:hAnsi="Arabic Typesetting" w:cs="Arabic Typesetting" w:hint="default"/>
        <w:b w:val="0"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32108F"/>
    <w:multiLevelType w:val="hybridMultilevel"/>
    <w:tmpl w:val="A2121BAE"/>
    <w:lvl w:ilvl="0" w:tplc="4D5C454E">
      <w:start w:val="1"/>
      <w:numFmt w:val="decimal"/>
      <w:lvlText w:val="%1)"/>
      <w:lvlJc w:val="right"/>
      <w:pPr>
        <w:ind w:left="720" w:hanging="360"/>
      </w:pPr>
      <w:rPr>
        <w:rFonts w:ascii="Arabic Typesetting" w:hAnsi="Arabic Typesetting" w:cs="Arabic Typesetting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FA6805"/>
    <w:multiLevelType w:val="hybridMultilevel"/>
    <w:tmpl w:val="8D98A624"/>
    <w:lvl w:ilvl="0" w:tplc="C8948BDE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3E6356"/>
    <w:multiLevelType w:val="hybridMultilevel"/>
    <w:tmpl w:val="B4B62416"/>
    <w:lvl w:ilvl="0" w:tplc="D8BAD224">
      <w:start w:val="1"/>
      <w:numFmt w:val="bullet"/>
      <w:lvlText w:val=""/>
      <w:lvlJc w:val="left"/>
      <w:pPr>
        <w:ind w:left="4968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71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8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85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92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00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0728" w:hanging="360"/>
      </w:pPr>
      <w:rPr>
        <w:rFonts w:ascii="Wingdings" w:hAnsi="Wingdings" w:hint="default"/>
      </w:rPr>
    </w:lvl>
  </w:abstractNum>
  <w:abstractNum w:abstractNumId="8">
    <w:nsid w:val="3AF74E78"/>
    <w:multiLevelType w:val="hybridMultilevel"/>
    <w:tmpl w:val="52D2B6E0"/>
    <w:lvl w:ilvl="0" w:tplc="0B6EE778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FE6656"/>
    <w:multiLevelType w:val="hybridMultilevel"/>
    <w:tmpl w:val="74EE4BC2"/>
    <w:lvl w:ilvl="0" w:tplc="07081080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136929"/>
    <w:multiLevelType w:val="hybridMultilevel"/>
    <w:tmpl w:val="09BEFF30"/>
    <w:lvl w:ilvl="0" w:tplc="99B8C1EE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642F46"/>
    <w:multiLevelType w:val="hybridMultilevel"/>
    <w:tmpl w:val="9D5A23B6"/>
    <w:lvl w:ilvl="0" w:tplc="0C380D74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4B0EC2"/>
    <w:multiLevelType w:val="hybridMultilevel"/>
    <w:tmpl w:val="709C80D4"/>
    <w:lvl w:ilvl="0" w:tplc="E88C0182">
      <w:start w:val="1"/>
      <w:numFmt w:val="decimal"/>
      <w:lvlText w:val="%1)"/>
      <w:lvlJc w:val="right"/>
      <w:pPr>
        <w:ind w:left="1566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2286" w:hanging="360"/>
      </w:pPr>
    </w:lvl>
    <w:lvl w:ilvl="2" w:tplc="040C001B" w:tentative="1">
      <w:start w:val="1"/>
      <w:numFmt w:val="lowerRoman"/>
      <w:lvlText w:val="%3."/>
      <w:lvlJc w:val="right"/>
      <w:pPr>
        <w:ind w:left="3006" w:hanging="180"/>
      </w:pPr>
    </w:lvl>
    <w:lvl w:ilvl="3" w:tplc="040C000F" w:tentative="1">
      <w:start w:val="1"/>
      <w:numFmt w:val="decimal"/>
      <w:lvlText w:val="%4."/>
      <w:lvlJc w:val="left"/>
      <w:pPr>
        <w:ind w:left="3726" w:hanging="360"/>
      </w:pPr>
    </w:lvl>
    <w:lvl w:ilvl="4" w:tplc="040C0019" w:tentative="1">
      <w:start w:val="1"/>
      <w:numFmt w:val="lowerLetter"/>
      <w:lvlText w:val="%5."/>
      <w:lvlJc w:val="left"/>
      <w:pPr>
        <w:ind w:left="4446" w:hanging="360"/>
      </w:pPr>
    </w:lvl>
    <w:lvl w:ilvl="5" w:tplc="040C001B" w:tentative="1">
      <w:start w:val="1"/>
      <w:numFmt w:val="lowerRoman"/>
      <w:lvlText w:val="%6."/>
      <w:lvlJc w:val="right"/>
      <w:pPr>
        <w:ind w:left="5166" w:hanging="180"/>
      </w:pPr>
    </w:lvl>
    <w:lvl w:ilvl="6" w:tplc="040C000F" w:tentative="1">
      <w:start w:val="1"/>
      <w:numFmt w:val="decimal"/>
      <w:lvlText w:val="%7."/>
      <w:lvlJc w:val="left"/>
      <w:pPr>
        <w:ind w:left="5886" w:hanging="360"/>
      </w:pPr>
    </w:lvl>
    <w:lvl w:ilvl="7" w:tplc="040C0019" w:tentative="1">
      <w:start w:val="1"/>
      <w:numFmt w:val="lowerLetter"/>
      <w:lvlText w:val="%8."/>
      <w:lvlJc w:val="left"/>
      <w:pPr>
        <w:ind w:left="6606" w:hanging="360"/>
      </w:pPr>
    </w:lvl>
    <w:lvl w:ilvl="8" w:tplc="040C001B" w:tentative="1">
      <w:start w:val="1"/>
      <w:numFmt w:val="lowerRoman"/>
      <w:lvlText w:val="%9."/>
      <w:lvlJc w:val="right"/>
      <w:pPr>
        <w:ind w:left="7326" w:hanging="180"/>
      </w:pPr>
    </w:lvl>
  </w:abstractNum>
  <w:abstractNum w:abstractNumId="13">
    <w:nsid w:val="54643BF8"/>
    <w:multiLevelType w:val="hybridMultilevel"/>
    <w:tmpl w:val="402C4B20"/>
    <w:lvl w:ilvl="0" w:tplc="9826623E">
      <w:start w:val="1"/>
      <w:numFmt w:val="decimal"/>
      <w:lvlText w:val="%1)"/>
      <w:lvlJc w:val="right"/>
      <w:pPr>
        <w:ind w:left="1566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D9078D"/>
    <w:multiLevelType w:val="hybridMultilevel"/>
    <w:tmpl w:val="977873E2"/>
    <w:lvl w:ilvl="0" w:tplc="F198D374">
      <w:start w:val="1"/>
      <w:numFmt w:val="decimal"/>
      <w:lvlText w:val="%1)"/>
      <w:lvlJc w:val="right"/>
      <w:pPr>
        <w:ind w:left="720" w:hanging="360"/>
      </w:pPr>
      <w:rPr>
        <w:rFonts w:ascii="Arabic Typesetting" w:hAnsi="Arabic Typesetting" w:cs="Arabic Typesetting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8024A4"/>
    <w:multiLevelType w:val="hybridMultilevel"/>
    <w:tmpl w:val="0FF21202"/>
    <w:lvl w:ilvl="0" w:tplc="53D4835C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594" w:hanging="360"/>
      </w:pPr>
    </w:lvl>
    <w:lvl w:ilvl="2" w:tplc="040C001B" w:tentative="1">
      <w:start w:val="1"/>
      <w:numFmt w:val="lowerRoman"/>
      <w:lvlText w:val="%3."/>
      <w:lvlJc w:val="right"/>
      <w:pPr>
        <w:ind w:left="2314" w:hanging="180"/>
      </w:pPr>
    </w:lvl>
    <w:lvl w:ilvl="3" w:tplc="040C000F" w:tentative="1">
      <w:start w:val="1"/>
      <w:numFmt w:val="decimal"/>
      <w:lvlText w:val="%4."/>
      <w:lvlJc w:val="left"/>
      <w:pPr>
        <w:ind w:left="3034" w:hanging="360"/>
      </w:pPr>
    </w:lvl>
    <w:lvl w:ilvl="4" w:tplc="040C0019" w:tentative="1">
      <w:start w:val="1"/>
      <w:numFmt w:val="lowerLetter"/>
      <w:lvlText w:val="%5."/>
      <w:lvlJc w:val="left"/>
      <w:pPr>
        <w:ind w:left="3754" w:hanging="360"/>
      </w:pPr>
    </w:lvl>
    <w:lvl w:ilvl="5" w:tplc="040C001B" w:tentative="1">
      <w:start w:val="1"/>
      <w:numFmt w:val="lowerRoman"/>
      <w:lvlText w:val="%6."/>
      <w:lvlJc w:val="right"/>
      <w:pPr>
        <w:ind w:left="4474" w:hanging="180"/>
      </w:pPr>
    </w:lvl>
    <w:lvl w:ilvl="6" w:tplc="040C000F" w:tentative="1">
      <w:start w:val="1"/>
      <w:numFmt w:val="decimal"/>
      <w:lvlText w:val="%7."/>
      <w:lvlJc w:val="left"/>
      <w:pPr>
        <w:ind w:left="5194" w:hanging="360"/>
      </w:pPr>
    </w:lvl>
    <w:lvl w:ilvl="7" w:tplc="040C0019" w:tentative="1">
      <w:start w:val="1"/>
      <w:numFmt w:val="lowerLetter"/>
      <w:lvlText w:val="%8."/>
      <w:lvlJc w:val="left"/>
      <w:pPr>
        <w:ind w:left="5914" w:hanging="360"/>
      </w:pPr>
    </w:lvl>
    <w:lvl w:ilvl="8" w:tplc="040C001B" w:tentative="1">
      <w:start w:val="1"/>
      <w:numFmt w:val="lowerRoman"/>
      <w:lvlText w:val="%9."/>
      <w:lvlJc w:val="right"/>
      <w:pPr>
        <w:ind w:left="6634" w:hanging="180"/>
      </w:pPr>
    </w:lvl>
  </w:abstractNum>
  <w:abstractNum w:abstractNumId="16">
    <w:nsid w:val="63EC1E3B"/>
    <w:multiLevelType w:val="hybridMultilevel"/>
    <w:tmpl w:val="30A0D67C"/>
    <w:lvl w:ilvl="0" w:tplc="0334447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3C0286"/>
    <w:multiLevelType w:val="hybridMultilevel"/>
    <w:tmpl w:val="08A6314A"/>
    <w:lvl w:ilvl="0" w:tplc="63FC4A12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F632E2"/>
    <w:multiLevelType w:val="hybridMultilevel"/>
    <w:tmpl w:val="AE50D40E"/>
    <w:lvl w:ilvl="0" w:tplc="040C0011">
      <w:start w:val="1"/>
      <w:numFmt w:val="decimal"/>
      <w:lvlText w:val="%1)"/>
      <w:lvlJc w:val="left"/>
      <w:pPr>
        <w:ind w:left="394" w:hanging="360"/>
      </w:p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9">
    <w:nsid w:val="6B4E5434"/>
    <w:multiLevelType w:val="hybridMultilevel"/>
    <w:tmpl w:val="E354BEA0"/>
    <w:lvl w:ilvl="0" w:tplc="70A28382">
      <w:start w:val="1"/>
      <w:numFmt w:val="decimal"/>
      <w:lvlText w:val="%1)"/>
      <w:lvlJc w:val="right"/>
      <w:pPr>
        <w:ind w:left="870" w:hanging="360"/>
      </w:pPr>
      <w:rPr>
        <w:rFonts w:ascii="Arabic Typesetting" w:hAnsi="Arabic Typesetting" w:cs="Arabic Typesetting" w:hint="default"/>
        <w:i w:val="0"/>
        <w:i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590" w:hanging="360"/>
      </w:pPr>
    </w:lvl>
    <w:lvl w:ilvl="2" w:tplc="040C001B" w:tentative="1">
      <w:start w:val="1"/>
      <w:numFmt w:val="lowerRoman"/>
      <w:lvlText w:val="%3."/>
      <w:lvlJc w:val="right"/>
      <w:pPr>
        <w:ind w:left="2310" w:hanging="180"/>
      </w:pPr>
    </w:lvl>
    <w:lvl w:ilvl="3" w:tplc="040C000F" w:tentative="1">
      <w:start w:val="1"/>
      <w:numFmt w:val="decimal"/>
      <w:lvlText w:val="%4."/>
      <w:lvlJc w:val="left"/>
      <w:pPr>
        <w:ind w:left="3030" w:hanging="360"/>
      </w:pPr>
    </w:lvl>
    <w:lvl w:ilvl="4" w:tplc="040C0019" w:tentative="1">
      <w:start w:val="1"/>
      <w:numFmt w:val="lowerLetter"/>
      <w:lvlText w:val="%5."/>
      <w:lvlJc w:val="left"/>
      <w:pPr>
        <w:ind w:left="3750" w:hanging="360"/>
      </w:pPr>
    </w:lvl>
    <w:lvl w:ilvl="5" w:tplc="040C001B" w:tentative="1">
      <w:start w:val="1"/>
      <w:numFmt w:val="lowerRoman"/>
      <w:lvlText w:val="%6."/>
      <w:lvlJc w:val="right"/>
      <w:pPr>
        <w:ind w:left="4470" w:hanging="180"/>
      </w:pPr>
    </w:lvl>
    <w:lvl w:ilvl="6" w:tplc="040C000F" w:tentative="1">
      <w:start w:val="1"/>
      <w:numFmt w:val="decimal"/>
      <w:lvlText w:val="%7."/>
      <w:lvlJc w:val="left"/>
      <w:pPr>
        <w:ind w:left="5190" w:hanging="360"/>
      </w:pPr>
    </w:lvl>
    <w:lvl w:ilvl="7" w:tplc="040C0019" w:tentative="1">
      <w:start w:val="1"/>
      <w:numFmt w:val="lowerLetter"/>
      <w:lvlText w:val="%8."/>
      <w:lvlJc w:val="left"/>
      <w:pPr>
        <w:ind w:left="5910" w:hanging="360"/>
      </w:pPr>
    </w:lvl>
    <w:lvl w:ilvl="8" w:tplc="040C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20">
    <w:nsid w:val="6FC23F55"/>
    <w:multiLevelType w:val="hybridMultilevel"/>
    <w:tmpl w:val="AEA6B86E"/>
    <w:lvl w:ilvl="0" w:tplc="EB0A621A">
      <w:start w:val="1"/>
      <w:numFmt w:val="decimal"/>
      <w:lvlText w:val="%1)"/>
      <w:lvlJc w:val="left"/>
      <w:pPr>
        <w:ind w:left="874" w:hanging="360"/>
      </w:pPr>
      <w:rPr>
        <w:rFonts w:ascii="Arabic Typesetting" w:hAnsi="Arabic Typesetting" w:cs="Arabic Typesetting" w:hint="default"/>
        <w:sz w:val="42"/>
        <w:szCs w:val="4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"/>
  </w:num>
  <w:num w:numId="3">
    <w:abstractNumId w:val="1"/>
  </w:num>
  <w:num w:numId="4">
    <w:abstractNumId w:val="16"/>
  </w:num>
  <w:num w:numId="5">
    <w:abstractNumId w:val="2"/>
  </w:num>
  <w:num w:numId="6">
    <w:abstractNumId w:val="17"/>
  </w:num>
  <w:num w:numId="7">
    <w:abstractNumId w:val="3"/>
  </w:num>
  <w:num w:numId="8">
    <w:abstractNumId w:val="12"/>
  </w:num>
  <w:num w:numId="9">
    <w:abstractNumId w:val="19"/>
  </w:num>
  <w:num w:numId="10">
    <w:abstractNumId w:val="13"/>
  </w:num>
  <w:num w:numId="11">
    <w:abstractNumId w:val="0"/>
  </w:num>
  <w:num w:numId="12">
    <w:abstractNumId w:val="6"/>
  </w:num>
  <w:num w:numId="13">
    <w:abstractNumId w:val="10"/>
  </w:num>
  <w:num w:numId="14">
    <w:abstractNumId w:val="8"/>
  </w:num>
  <w:num w:numId="15">
    <w:abstractNumId w:val="9"/>
  </w:num>
  <w:num w:numId="16">
    <w:abstractNumId w:val="20"/>
  </w:num>
  <w:num w:numId="17">
    <w:abstractNumId w:val="18"/>
  </w:num>
  <w:num w:numId="18">
    <w:abstractNumId w:val="11"/>
  </w:num>
  <w:num w:numId="19">
    <w:abstractNumId w:val="5"/>
  </w:num>
  <w:num w:numId="20">
    <w:abstractNumId w:val="14"/>
  </w:num>
  <w:num w:numId="21">
    <w:abstractNumId w:val="7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226C3"/>
    <w:rsid w:val="00001970"/>
    <w:rsid w:val="00001C0F"/>
    <w:rsid w:val="00006F95"/>
    <w:rsid w:val="00015F81"/>
    <w:rsid w:val="000201FD"/>
    <w:rsid w:val="00021E06"/>
    <w:rsid w:val="00025660"/>
    <w:rsid w:val="00025776"/>
    <w:rsid w:val="00026943"/>
    <w:rsid w:val="000269A1"/>
    <w:rsid w:val="00030FB2"/>
    <w:rsid w:val="00031F9A"/>
    <w:rsid w:val="000329EB"/>
    <w:rsid w:val="00032AD1"/>
    <w:rsid w:val="00033ACC"/>
    <w:rsid w:val="00034263"/>
    <w:rsid w:val="00035620"/>
    <w:rsid w:val="000365E1"/>
    <w:rsid w:val="00037709"/>
    <w:rsid w:val="00042C8F"/>
    <w:rsid w:val="00045BFB"/>
    <w:rsid w:val="00045DDA"/>
    <w:rsid w:val="000471FB"/>
    <w:rsid w:val="00047A99"/>
    <w:rsid w:val="00050080"/>
    <w:rsid w:val="00050289"/>
    <w:rsid w:val="0005608B"/>
    <w:rsid w:val="00060969"/>
    <w:rsid w:val="0006141A"/>
    <w:rsid w:val="00064861"/>
    <w:rsid w:val="00067A5A"/>
    <w:rsid w:val="000738CB"/>
    <w:rsid w:val="00075F33"/>
    <w:rsid w:val="000762C9"/>
    <w:rsid w:val="0008016B"/>
    <w:rsid w:val="00081227"/>
    <w:rsid w:val="00083290"/>
    <w:rsid w:val="00085AF8"/>
    <w:rsid w:val="00085C00"/>
    <w:rsid w:val="00087788"/>
    <w:rsid w:val="00094685"/>
    <w:rsid w:val="000A1479"/>
    <w:rsid w:val="000A17C0"/>
    <w:rsid w:val="000A2976"/>
    <w:rsid w:val="000A4788"/>
    <w:rsid w:val="000B0867"/>
    <w:rsid w:val="000B1C9A"/>
    <w:rsid w:val="000B1E2C"/>
    <w:rsid w:val="000B340A"/>
    <w:rsid w:val="000B42A3"/>
    <w:rsid w:val="000C0EE8"/>
    <w:rsid w:val="000C7B3D"/>
    <w:rsid w:val="000D0113"/>
    <w:rsid w:val="000D13FF"/>
    <w:rsid w:val="000D2755"/>
    <w:rsid w:val="000D42F3"/>
    <w:rsid w:val="000D5698"/>
    <w:rsid w:val="000D6098"/>
    <w:rsid w:val="000E0E39"/>
    <w:rsid w:val="000E3124"/>
    <w:rsid w:val="000E360A"/>
    <w:rsid w:val="000E51D3"/>
    <w:rsid w:val="000E6A1C"/>
    <w:rsid w:val="000E741E"/>
    <w:rsid w:val="000E7A22"/>
    <w:rsid w:val="000E7ECC"/>
    <w:rsid w:val="000F1533"/>
    <w:rsid w:val="000F15AB"/>
    <w:rsid w:val="000F5215"/>
    <w:rsid w:val="000F572D"/>
    <w:rsid w:val="00100360"/>
    <w:rsid w:val="00104FC6"/>
    <w:rsid w:val="00105940"/>
    <w:rsid w:val="00120DC4"/>
    <w:rsid w:val="00121D1D"/>
    <w:rsid w:val="001226C3"/>
    <w:rsid w:val="00123D89"/>
    <w:rsid w:val="00125169"/>
    <w:rsid w:val="00130B1B"/>
    <w:rsid w:val="00133862"/>
    <w:rsid w:val="0013444A"/>
    <w:rsid w:val="00141C27"/>
    <w:rsid w:val="00141EF2"/>
    <w:rsid w:val="00143290"/>
    <w:rsid w:val="00145932"/>
    <w:rsid w:val="001463E0"/>
    <w:rsid w:val="00151A26"/>
    <w:rsid w:val="00152B41"/>
    <w:rsid w:val="00154D03"/>
    <w:rsid w:val="00155B0A"/>
    <w:rsid w:val="0016207D"/>
    <w:rsid w:val="00164CF2"/>
    <w:rsid w:val="00167F97"/>
    <w:rsid w:val="001706A4"/>
    <w:rsid w:val="001714D2"/>
    <w:rsid w:val="00171C70"/>
    <w:rsid w:val="00177578"/>
    <w:rsid w:val="00181418"/>
    <w:rsid w:val="00182882"/>
    <w:rsid w:val="00182972"/>
    <w:rsid w:val="00183E72"/>
    <w:rsid w:val="00185E9F"/>
    <w:rsid w:val="00186CA0"/>
    <w:rsid w:val="001876C0"/>
    <w:rsid w:val="0019125C"/>
    <w:rsid w:val="001924E8"/>
    <w:rsid w:val="001933AF"/>
    <w:rsid w:val="001943FB"/>
    <w:rsid w:val="00194F47"/>
    <w:rsid w:val="001962D8"/>
    <w:rsid w:val="00196533"/>
    <w:rsid w:val="00196D27"/>
    <w:rsid w:val="001A0F60"/>
    <w:rsid w:val="001A76B7"/>
    <w:rsid w:val="001A7950"/>
    <w:rsid w:val="001B18BB"/>
    <w:rsid w:val="001B2EAA"/>
    <w:rsid w:val="001B3414"/>
    <w:rsid w:val="001B3950"/>
    <w:rsid w:val="001B45D5"/>
    <w:rsid w:val="001B4A4C"/>
    <w:rsid w:val="001B5F09"/>
    <w:rsid w:val="001C0D6B"/>
    <w:rsid w:val="001C21F1"/>
    <w:rsid w:val="001C537F"/>
    <w:rsid w:val="001C5AB3"/>
    <w:rsid w:val="001D3776"/>
    <w:rsid w:val="001D4153"/>
    <w:rsid w:val="001D6A49"/>
    <w:rsid w:val="001E0383"/>
    <w:rsid w:val="001E4385"/>
    <w:rsid w:val="001E4871"/>
    <w:rsid w:val="001E4BE5"/>
    <w:rsid w:val="001F1022"/>
    <w:rsid w:val="001F21AA"/>
    <w:rsid w:val="001F2F36"/>
    <w:rsid w:val="001F319E"/>
    <w:rsid w:val="001F36BC"/>
    <w:rsid w:val="001F5957"/>
    <w:rsid w:val="001F74EB"/>
    <w:rsid w:val="001F7F94"/>
    <w:rsid w:val="002030E3"/>
    <w:rsid w:val="002054EF"/>
    <w:rsid w:val="00210AD4"/>
    <w:rsid w:val="002115D8"/>
    <w:rsid w:val="00216B72"/>
    <w:rsid w:val="002171E7"/>
    <w:rsid w:val="00220031"/>
    <w:rsid w:val="00220BC7"/>
    <w:rsid w:val="00221689"/>
    <w:rsid w:val="00222212"/>
    <w:rsid w:val="002224D0"/>
    <w:rsid w:val="0022554A"/>
    <w:rsid w:val="002264C9"/>
    <w:rsid w:val="002304EB"/>
    <w:rsid w:val="00230F72"/>
    <w:rsid w:val="00236D61"/>
    <w:rsid w:val="00237C63"/>
    <w:rsid w:val="002406C6"/>
    <w:rsid w:val="002443F2"/>
    <w:rsid w:val="0024556B"/>
    <w:rsid w:val="002456B6"/>
    <w:rsid w:val="00246530"/>
    <w:rsid w:val="00246B7B"/>
    <w:rsid w:val="002520E1"/>
    <w:rsid w:val="00253153"/>
    <w:rsid w:val="00255D14"/>
    <w:rsid w:val="0025680E"/>
    <w:rsid w:val="0025723A"/>
    <w:rsid w:val="0026123C"/>
    <w:rsid w:val="00263EB8"/>
    <w:rsid w:val="002655F7"/>
    <w:rsid w:val="002677CC"/>
    <w:rsid w:val="00271E1E"/>
    <w:rsid w:val="00272ABA"/>
    <w:rsid w:val="0027556F"/>
    <w:rsid w:val="002772DC"/>
    <w:rsid w:val="00280065"/>
    <w:rsid w:val="00284C22"/>
    <w:rsid w:val="002857C6"/>
    <w:rsid w:val="002860FA"/>
    <w:rsid w:val="002861A6"/>
    <w:rsid w:val="0028737A"/>
    <w:rsid w:val="00290FBB"/>
    <w:rsid w:val="002927E1"/>
    <w:rsid w:val="00293740"/>
    <w:rsid w:val="00294F5B"/>
    <w:rsid w:val="00294F98"/>
    <w:rsid w:val="002A3906"/>
    <w:rsid w:val="002A3EA8"/>
    <w:rsid w:val="002A42FA"/>
    <w:rsid w:val="002A4355"/>
    <w:rsid w:val="002A7FF4"/>
    <w:rsid w:val="002B11AC"/>
    <w:rsid w:val="002B36F9"/>
    <w:rsid w:val="002B6AFE"/>
    <w:rsid w:val="002C0682"/>
    <w:rsid w:val="002C18ED"/>
    <w:rsid w:val="002C6826"/>
    <w:rsid w:val="002D4073"/>
    <w:rsid w:val="002D41D4"/>
    <w:rsid w:val="002D68A8"/>
    <w:rsid w:val="002E0582"/>
    <w:rsid w:val="002E62CD"/>
    <w:rsid w:val="002E68E8"/>
    <w:rsid w:val="002E6E45"/>
    <w:rsid w:val="002F2ACA"/>
    <w:rsid w:val="002F2F1A"/>
    <w:rsid w:val="002F5DA5"/>
    <w:rsid w:val="002F5E73"/>
    <w:rsid w:val="002F7808"/>
    <w:rsid w:val="00300093"/>
    <w:rsid w:val="00301EC8"/>
    <w:rsid w:val="00303813"/>
    <w:rsid w:val="00303A77"/>
    <w:rsid w:val="00305861"/>
    <w:rsid w:val="00310F0D"/>
    <w:rsid w:val="00311A70"/>
    <w:rsid w:val="003229F8"/>
    <w:rsid w:val="00330FDF"/>
    <w:rsid w:val="00331771"/>
    <w:rsid w:val="00331D1D"/>
    <w:rsid w:val="003360BA"/>
    <w:rsid w:val="0033737D"/>
    <w:rsid w:val="00337D19"/>
    <w:rsid w:val="00337EC5"/>
    <w:rsid w:val="003402E3"/>
    <w:rsid w:val="00340B7A"/>
    <w:rsid w:val="003411F3"/>
    <w:rsid w:val="00346F8A"/>
    <w:rsid w:val="00347A6D"/>
    <w:rsid w:val="00351DC4"/>
    <w:rsid w:val="00352133"/>
    <w:rsid w:val="003563F9"/>
    <w:rsid w:val="00356732"/>
    <w:rsid w:val="00357FEE"/>
    <w:rsid w:val="003618B6"/>
    <w:rsid w:val="003627D3"/>
    <w:rsid w:val="00362B1B"/>
    <w:rsid w:val="00364F15"/>
    <w:rsid w:val="00366BC3"/>
    <w:rsid w:val="00367531"/>
    <w:rsid w:val="00371093"/>
    <w:rsid w:val="00371C3D"/>
    <w:rsid w:val="00372250"/>
    <w:rsid w:val="003729BC"/>
    <w:rsid w:val="00373D04"/>
    <w:rsid w:val="00381BA1"/>
    <w:rsid w:val="00382A8F"/>
    <w:rsid w:val="0038530F"/>
    <w:rsid w:val="00390EF6"/>
    <w:rsid w:val="00391EE6"/>
    <w:rsid w:val="00392B51"/>
    <w:rsid w:val="00393122"/>
    <w:rsid w:val="00396DE5"/>
    <w:rsid w:val="003972A0"/>
    <w:rsid w:val="003A56E2"/>
    <w:rsid w:val="003A665A"/>
    <w:rsid w:val="003B3D0A"/>
    <w:rsid w:val="003B766E"/>
    <w:rsid w:val="003C2849"/>
    <w:rsid w:val="003C2CB4"/>
    <w:rsid w:val="003C3640"/>
    <w:rsid w:val="003C45F5"/>
    <w:rsid w:val="003C4CE5"/>
    <w:rsid w:val="003C56D6"/>
    <w:rsid w:val="003C5C89"/>
    <w:rsid w:val="003C5EC9"/>
    <w:rsid w:val="003D5AD2"/>
    <w:rsid w:val="003D7E55"/>
    <w:rsid w:val="003E0B76"/>
    <w:rsid w:val="003E17CA"/>
    <w:rsid w:val="003E1803"/>
    <w:rsid w:val="003E1C4E"/>
    <w:rsid w:val="003E296C"/>
    <w:rsid w:val="003E29F0"/>
    <w:rsid w:val="003E43C3"/>
    <w:rsid w:val="003E606F"/>
    <w:rsid w:val="003E7127"/>
    <w:rsid w:val="003E7C39"/>
    <w:rsid w:val="003F03C8"/>
    <w:rsid w:val="003F0A48"/>
    <w:rsid w:val="003F141B"/>
    <w:rsid w:val="003F3AF8"/>
    <w:rsid w:val="003F4DE4"/>
    <w:rsid w:val="003F5872"/>
    <w:rsid w:val="003F688A"/>
    <w:rsid w:val="00401AC7"/>
    <w:rsid w:val="0040365B"/>
    <w:rsid w:val="00405443"/>
    <w:rsid w:val="00411653"/>
    <w:rsid w:val="004211E4"/>
    <w:rsid w:val="004240E2"/>
    <w:rsid w:val="00425BBD"/>
    <w:rsid w:val="00425F13"/>
    <w:rsid w:val="004322A6"/>
    <w:rsid w:val="00441129"/>
    <w:rsid w:val="00442C8F"/>
    <w:rsid w:val="00443998"/>
    <w:rsid w:val="004440EA"/>
    <w:rsid w:val="00446264"/>
    <w:rsid w:val="00450F7C"/>
    <w:rsid w:val="00452301"/>
    <w:rsid w:val="00455417"/>
    <w:rsid w:val="004574EF"/>
    <w:rsid w:val="00461004"/>
    <w:rsid w:val="00461BB8"/>
    <w:rsid w:val="00461E2C"/>
    <w:rsid w:val="00462EF8"/>
    <w:rsid w:val="00464D73"/>
    <w:rsid w:val="004664A8"/>
    <w:rsid w:val="00470A39"/>
    <w:rsid w:val="004737B5"/>
    <w:rsid w:val="00473BC0"/>
    <w:rsid w:val="00474FB8"/>
    <w:rsid w:val="0047505B"/>
    <w:rsid w:val="00476BEB"/>
    <w:rsid w:val="00480D11"/>
    <w:rsid w:val="00482326"/>
    <w:rsid w:val="004828FD"/>
    <w:rsid w:val="004857F1"/>
    <w:rsid w:val="004860E9"/>
    <w:rsid w:val="004862C9"/>
    <w:rsid w:val="004864EF"/>
    <w:rsid w:val="00490A17"/>
    <w:rsid w:val="00491175"/>
    <w:rsid w:val="0049248B"/>
    <w:rsid w:val="004926C2"/>
    <w:rsid w:val="00495664"/>
    <w:rsid w:val="00496C7F"/>
    <w:rsid w:val="004A0A3E"/>
    <w:rsid w:val="004A49D7"/>
    <w:rsid w:val="004A64CC"/>
    <w:rsid w:val="004B3172"/>
    <w:rsid w:val="004B6E91"/>
    <w:rsid w:val="004B7320"/>
    <w:rsid w:val="004B7FF4"/>
    <w:rsid w:val="004C0ECE"/>
    <w:rsid w:val="004C0EEE"/>
    <w:rsid w:val="004C202F"/>
    <w:rsid w:val="004C2947"/>
    <w:rsid w:val="004C4AC9"/>
    <w:rsid w:val="004C56BB"/>
    <w:rsid w:val="004C68D6"/>
    <w:rsid w:val="004D1405"/>
    <w:rsid w:val="004D1A71"/>
    <w:rsid w:val="004D2E8D"/>
    <w:rsid w:val="004D30BC"/>
    <w:rsid w:val="004D50DD"/>
    <w:rsid w:val="004E46CB"/>
    <w:rsid w:val="004E6D12"/>
    <w:rsid w:val="004E6F84"/>
    <w:rsid w:val="004F3A86"/>
    <w:rsid w:val="004F4558"/>
    <w:rsid w:val="004F577A"/>
    <w:rsid w:val="004F5D7A"/>
    <w:rsid w:val="004F7FC6"/>
    <w:rsid w:val="0050149F"/>
    <w:rsid w:val="005056EA"/>
    <w:rsid w:val="00510EA5"/>
    <w:rsid w:val="005110DB"/>
    <w:rsid w:val="005178DD"/>
    <w:rsid w:val="0052131B"/>
    <w:rsid w:val="0052484A"/>
    <w:rsid w:val="0052578D"/>
    <w:rsid w:val="00531481"/>
    <w:rsid w:val="00531C1D"/>
    <w:rsid w:val="0054032F"/>
    <w:rsid w:val="005408A4"/>
    <w:rsid w:val="00540E39"/>
    <w:rsid w:val="00542D2F"/>
    <w:rsid w:val="0054438C"/>
    <w:rsid w:val="0054503A"/>
    <w:rsid w:val="0054515D"/>
    <w:rsid w:val="00553689"/>
    <w:rsid w:val="005562E4"/>
    <w:rsid w:val="00557FF3"/>
    <w:rsid w:val="00561346"/>
    <w:rsid w:val="00564D4E"/>
    <w:rsid w:val="0056536E"/>
    <w:rsid w:val="00565DD1"/>
    <w:rsid w:val="0057075A"/>
    <w:rsid w:val="00570F28"/>
    <w:rsid w:val="0057194B"/>
    <w:rsid w:val="00572E4A"/>
    <w:rsid w:val="00574DB5"/>
    <w:rsid w:val="005752D0"/>
    <w:rsid w:val="00576650"/>
    <w:rsid w:val="0057751B"/>
    <w:rsid w:val="0057778F"/>
    <w:rsid w:val="005805E2"/>
    <w:rsid w:val="00581C12"/>
    <w:rsid w:val="005823FC"/>
    <w:rsid w:val="005828D1"/>
    <w:rsid w:val="00582E4F"/>
    <w:rsid w:val="00584450"/>
    <w:rsid w:val="00584957"/>
    <w:rsid w:val="00591D2F"/>
    <w:rsid w:val="005946AF"/>
    <w:rsid w:val="00595627"/>
    <w:rsid w:val="00596F72"/>
    <w:rsid w:val="00597DAA"/>
    <w:rsid w:val="005A0221"/>
    <w:rsid w:val="005A1022"/>
    <w:rsid w:val="005A1E02"/>
    <w:rsid w:val="005A565E"/>
    <w:rsid w:val="005A6C05"/>
    <w:rsid w:val="005A7A5E"/>
    <w:rsid w:val="005B04A2"/>
    <w:rsid w:val="005B174B"/>
    <w:rsid w:val="005B3176"/>
    <w:rsid w:val="005B4E90"/>
    <w:rsid w:val="005B6D73"/>
    <w:rsid w:val="005C4660"/>
    <w:rsid w:val="005C4DE5"/>
    <w:rsid w:val="005C6334"/>
    <w:rsid w:val="005C7296"/>
    <w:rsid w:val="005D1FC3"/>
    <w:rsid w:val="005D3F75"/>
    <w:rsid w:val="005D6956"/>
    <w:rsid w:val="005D7F60"/>
    <w:rsid w:val="005E2CD6"/>
    <w:rsid w:val="005E45E3"/>
    <w:rsid w:val="005E61C7"/>
    <w:rsid w:val="005F132F"/>
    <w:rsid w:val="005F1DD6"/>
    <w:rsid w:val="005F1E79"/>
    <w:rsid w:val="005F2BDB"/>
    <w:rsid w:val="005F676B"/>
    <w:rsid w:val="005F7693"/>
    <w:rsid w:val="00601679"/>
    <w:rsid w:val="0060426F"/>
    <w:rsid w:val="00607346"/>
    <w:rsid w:val="006119DE"/>
    <w:rsid w:val="00613739"/>
    <w:rsid w:val="00613FC5"/>
    <w:rsid w:val="00615B87"/>
    <w:rsid w:val="00620246"/>
    <w:rsid w:val="00620DA9"/>
    <w:rsid w:val="00621799"/>
    <w:rsid w:val="0062185C"/>
    <w:rsid w:val="00621A2C"/>
    <w:rsid w:val="00622100"/>
    <w:rsid w:val="006237F0"/>
    <w:rsid w:val="00623D1D"/>
    <w:rsid w:val="00630BAE"/>
    <w:rsid w:val="00630C22"/>
    <w:rsid w:val="00631DDF"/>
    <w:rsid w:val="00632B75"/>
    <w:rsid w:val="00634568"/>
    <w:rsid w:val="006349E5"/>
    <w:rsid w:val="00636B9A"/>
    <w:rsid w:val="00637683"/>
    <w:rsid w:val="0064205B"/>
    <w:rsid w:val="00643132"/>
    <w:rsid w:val="0064725C"/>
    <w:rsid w:val="0065143F"/>
    <w:rsid w:val="00653D5A"/>
    <w:rsid w:val="00653E73"/>
    <w:rsid w:val="006553B9"/>
    <w:rsid w:val="006554B4"/>
    <w:rsid w:val="00656F22"/>
    <w:rsid w:val="006575D5"/>
    <w:rsid w:val="00657713"/>
    <w:rsid w:val="0066113E"/>
    <w:rsid w:val="006632A6"/>
    <w:rsid w:val="00664D45"/>
    <w:rsid w:val="006651E9"/>
    <w:rsid w:val="006654F7"/>
    <w:rsid w:val="0066728C"/>
    <w:rsid w:val="00667A65"/>
    <w:rsid w:val="00671B52"/>
    <w:rsid w:val="00674A9D"/>
    <w:rsid w:val="00675305"/>
    <w:rsid w:val="00676949"/>
    <w:rsid w:val="00677D68"/>
    <w:rsid w:val="00681BA8"/>
    <w:rsid w:val="00682FF2"/>
    <w:rsid w:val="006839D2"/>
    <w:rsid w:val="00690D8D"/>
    <w:rsid w:val="00692C6A"/>
    <w:rsid w:val="00694031"/>
    <w:rsid w:val="0069478A"/>
    <w:rsid w:val="00694BF1"/>
    <w:rsid w:val="00696126"/>
    <w:rsid w:val="006962B9"/>
    <w:rsid w:val="006A2EBE"/>
    <w:rsid w:val="006A4B63"/>
    <w:rsid w:val="006A5469"/>
    <w:rsid w:val="006A6E35"/>
    <w:rsid w:val="006A7969"/>
    <w:rsid w:val="006B0973"/>
    <w:rsid w:val="006B25C7"/>
    <w:rsid w:val="006B31CB"/>
    <w:rsid w:val="006B4B07"/>
    <w:rsid w:val="006B4EAD"/>
    <w:rsid w:val="006B662D"/>
    <w:rsid w:val="006B79B7"/>
    <w:rsid w:val="006B7E15"/>
    <w:rsid w:val="006C1294"/>
    <w:rsid w:val="006C29EA"/>
    <w:rsid w:val="006C2B10"/>
    <w:rsid w:val="006C7064"/>
    <w:rsid w:val="006D03BB"/>
    <w:rsid w:val="006D0499"/>
    <w:rsid w:val="006D205F"/>
    <w:rsid w:val="006D2CEC"/>
    <w:rsid w:val="006D4459"/>
    <w:rsid w:val="006D7E78"/>
    <w:rsid w:val="006E002F"/>
    <w:rsid w:val="006E192D"/>
    <w:rsid w:val="006E277B"/>
    <w:rsid w:val="006E5F5B"/>
    <w:rsid w:val="006E7084"/>
    <w:rsid w:val="006E75E5"/>
    <w:rsid w:val="006F1C21"/>
    <w:rsid w:val="006F418E"/>
    <w:rsid w:val="006F6E9C"/>
    <w:rsid w:val="006F6FAA"/>
    <w:rsid w:val="006F770A"/>
    <w:rsid w:val="006F7A2B"/>
    <w:rsid w:val="00700875"/>
    <w:rsid w:val="00700901"/>
    <w:rsid w:val="00700E9B"/>
    <w:rsid w:val="00701774"/>
    <w:rsid w:val="00701CA7"/>
    <w:rsid w:val="007020A6"/>
    <w:rsid w:val="00703033"/>
    <w:rsid w:val="0070479A"/>
    <w:rsid w:val="00713A4F"/>
    <w:rsid w:val="007146EE"/>
    <w:rsid w:val="00715F00"/>
    <w:rsid w:val="007248FE"/>
    <w:rsid w:val="00724EE7"/>
    <w:rsid w:val="00726D15"/>
    <w:rsid w:val="00726D83"/>
    <w:rsid w:val="00731F15"/>
    <w:rsid w:val="0073258B"/>
    <w:rsid w:val="0073269F"/>
    <w:rsid w:val="00735A16"/>
    <w:rsid w:val="00735ECF"/>
    <w:rsid w:val="007361F2"/>
    <w:rsid w:val="00740323"/>
    <w:rsid w:val="0074071B"/>
    <w:rsid w:val="0074637C"/>
    <w:rsid w:val="007547F3"/>
    <w:rsid w:val="00755885"/>
    <w:rsid w:val="00755EA3"/>
    <w:rsid w:val="0076056E"/>
    <w:rsid w:val="00762017"/>
    <w:rsid w:val="00763DA9"/>
    <w:rsid w:val="00766AF7"/>
    <w:rsid w:val="00767C78"/>
    <w:rsid w:val="0077234B"/>
    <w:rsid w:val="00774DE8"/>
    <w:rsid w:val="0078343B"/>
    <w:rsid w:val="007837CC"/>
    <w:rsid w:val="0078535C"/>
    <w:rsid w:val="007855DF"/>
    <w:rsid w:val="007917CD"/>
    <w:rsid w:val="00792BAA"/>
    <w:rsid w:val="007A1B4E"/>
    <w:rsid w:val="007A42A4"/>
    <w:rsid w:val="007A5AD1"/>
    <w:rsid w:val="007A6173"/>
    <w:rsid w:val="007A77B6"/>
    <w:rsid w:val="007B05FD"/>
    <w:rsid w:val="007B0A65"/>
    <w:rsid w:val="007B1CE9"/>
    <w:rsid w:val="007B3CB1"/>
    <w:rsid w:val="007B41E5"/>
    <w:rsid w:val="007B738A"/>
    <w:rsid w:val="007B7EFB"/>
    <w:rsid w:val="007D05EA"/>
    <w:rsid w:val="007D1698"/>
    <w:rsid w:val="007D3405"/>
    <w:rsid w:val="007D4B7B"/>
    <w:rsid w:val="007D5EB0"/>
    <w:rsid w:val="007E1985"/>
    <w:rsid w:val="007E25D1"/>
    <w:rsid w:val="007E416F"/>
    <w:rsid w:val="007E7D2E"/>
    <w:rsid w:val="007F1E32"/>
    <w:rsid w:val="007F3D16"/>
    <w:rsid w:val="007F4251"/>
    <w:rsid w:val="007F622C"/>
    <w:rsid w:val="008009B3"/>
    <w:rsid w:val="0080113D"/>
    <w:rsid w:val="00802BB9"/>
    <w:rsid w:val="0080454F"/>
    <w:rsid w:val="00807398"/>
    <w:rsid w:val="00807C44"/>
    <w:rsid w:val="00810208"/>
    <w:rsid w:val="008110A3"/>
    <w:rsid w:val="00811194"/>
    <w:rsid w:val="00813DD4"/>
    <w:rsid w:val="00814BA9"/>
    <w:rsid w:val="00816931"/>
    <w:rsid w:val="008208FA"/>
    <w:rsid w:val="00822BDE"/>
    <w:rsid w:val="00823FD5"/>
    <w:rsid w:val="00825B1B"/>
    <w:rsid w:val="00827A55"/>
    <w:rsid w:val="0083158D"/>
    <w:rsid w:val="0083328B"/>
    <w:rsid w:val="00833466"/>
    <w:rsid w:val="00835838"/>
    <w:rsid w:val="008361F3"/>
    <w:rsid w:val="0083698A"/>
    <w:rsid w:val="00837DD4"/>
    <w:rsid w:val="00840076"/>
    <w:rsid w:val="00843B06"/>
    <w:rsid w:val="0084434B"/>
    <w:rsid w:val="00844EA0"/>
    <w:rsid w:val="0084556B"/>
    <w:rsid w:val="008462F0"/>
    <w:rsid w:val="00847C83"/>
    <w:rsid w:val="008505CA"/>
    <w:rsid w:val="00851047"/>
    <w:rsid w:val="008523C8"/>
    <w:rsid w:val="00854084"/>
    <w:rsid w:val="0086104D"/>
    <w:rsid w:val="0086375A"/>
    <w:rsid w:val="00865932"/>
    <w:rsid w:val="008671E7"/>
    <w:rsid w:val="0086796A"/>
    <w:rsid w:val="00870E12"/>
    <w:rsid w:val="00884654"/>
    <w:rsid w:val="00884ECC"/>
    <w:rsid w:val="00885197"/>
    <w:rsid w:val="008852F9"/>
    <w:rsid w:val="00890D62"/>
    <w:rsid w:val="00893B43"/>
    <w:rsid w:val="00897C48"/>
    <w:rsid w:val="008A2A6D"/>
    <w:rsid w:val="008A5080"/>
    <w:rsid w:val="008A72E9"/>
    <w:rsid w:val="008A7C42"/>
    <w:rsid w:val="008B30B3"/>
    <w:rsid w:val="008B3410"/>
    <w:rsid w:val="008C1D2A"/>
    <w:rsid w:val="008C328C"/>
    <w:rsid w:val="008C7116"/>
    <w:rsid w:val="008D18A4"/>
    <w:rsid w:val="008D2495"/>
    <w:rsid w:val="008D3155"/>
    <w:rsid w:val="008D6D33"/>
    <w:rsid w:val="008E1D66"/>
    <w:rsid w:val="008E33E8"/>
    <w:rsid w:val="008E6D9B"/>
    <w:rsid w:val="008E7365"/>
    <w:rsid w:val="008F414E"/>
    <w:rsid w:val="008F533A"/>
    <w:rsid w:val="00900658"/>
    <w:rsid w:val="0090139A"/>
    <w:rsid w:val="009104D8"/>
    <w:rsid w:val="00913A54"/>
    <w:rsid w:val="00913AA3"/>
    <w:rsid w:val="00915A6A"/>
    <w:rsid w:val="00916ACB"/>
    <w:rsid w:val="00917063"/>
    <w:rsid w:val="00921F9F"/>
    <w:rsid w:val="00922FA5"/>
    <w:rsid w:val="00924358"/>
    <w:rsid w:val="009278E6"/>
    <w:rsid w:val="00931DE5"/>
    <w:rsid w:val="0093339C"/>
    <w:rsid w:val="00934E28"/>
    <w:rsid w:val="00935F42"/>
    <w:rsid w:val="00936D1D"/>
    <w:rsid w:val="0094551C"/>
    <w:rsid w:val="009468A2"/>
    <w:rsid w:val="0095122B"/>
    <w:rsid w:val="0095144B"/>
    <w:rsid w:val="009524B6"/>
    <w:rsid w:val="00953E0D"/>
    <w:rsid w:val="009541E6"/>
    <w:rsid w:val="009557DF"/>
    <w:rsid w:val="00955FC0"/>
    <w:rsid w:val="00956350"/>
    <w:rsid w:val="00962EB5"/>
    <w:rsid w:val="009643B3"/>
    <w:rsid w:val="00966F2F"/>
    <w:rsid w:val="00967D1A"/>
    <w:rsid w:val="009735C1"/>
    <w:rsid w:val="00973F35"/>
    <w:rsid w:val="0097569A"/>
    <w:rsid w:val="00981F56"/>
    <w:rsid w:val="00982F60"/>
    <w:rsid w:val="00982F65"/>
    <w:rsid w:val="00983C66"/>
    <w:rsid w:val="009859E3"/>
    <w:rsid w:val="00986514"/>
    <w:rsid w:val="00990E47"/>
    <w:rsid w:val="009934CF"/>
    <w:rsid w:val="0099595A"/>
    <w:rsid w:val="00995F97"/>
    <w:rsid w:val="00996379"/>
    <w:rsid w:val="009A01B7"/>
    <w:rsid w:val="009A3E40"/>
    <w:rsid w:val="009A3FD2"/>
    <w:rsid w:val="009A5BDE"/>
    <w:rsid w:val="009A7AC9"/>
    <w:rsid w:val="009B0D87"/>
    <w:rsid w:val="009B4235"/>
    <w:rsid w:val="009B6270"/>
    <w:rsid w:val="009B65F9"/>
    <w:rsid w:val="009C2A75"/>
    <w:rsid w:val="009C2C2E"/>
    <w:rsid w:val="009C5A31"/>
    <w:rsid w:val="009C5EEC"/>
    <w:rsid w:val="009C784F"/>
    <w:rsid w:val="009C7ACB"/>
    <w:rsid w:val="009D03C8"/>
    <w:rsid w:val="009D1035"/>
    <w:rsid w:val="009D2293"/>
    <w:rsid w:val="009D3A3D"/>
    <w:rsid w:val="009D5BD7"/>
    <w:rsid w:val="009D7ECD"/>
    <w:rsid w:val="009E05B3"/>
    <w:rsid w:val="009E0670"/>
    <w:rsid w:val="009E2D94"/>
    <w:rsid w:val="009E3635"/>
    <w:rsid w:val="009E5B11"/>
    <w:rsid w:val="009E705B"/>
    <w:rsid w:val="009E7DAA"/>
    <w:rsid w:val="009F0595"/>
    <w:rsid w:val="009F1CB2"/>
    <w:rsid w:val="009F32CF"/>
    <w:rsid w:val="009F70E2"/>
    <w:rsid w:val="00A0148E"/>
    <w:rsid w:val="00A0261E"/>
    <w:rsid w:val="00A10914"/>
    <w:rsid w:val="00A14E6D"/>
    <w:rsid w:val="00A16528"/>
    <w:rsid w:val="00A17DD1"/>
    <w:rsid w:val="00A2009F"/>
    <w:rsid w:val="00A2015B"/>
    <w:rsid w:val="00A225EE"/>
    <w:rsid w:val="00A24776"/>
    <w:rsid w:val="00A24B20"/>
    <w:rsid w:val="00A251DB"/>
    <w:rsid w:val="00A27183"/>
    <w:rsid w:val="00A33893"/>
    <w:rsid w:val="00A345E3"/>
    <w:rsid w:val="00A3530E"/>
    <w:rsid w:val="00A3558D"/>
    <w:rsid w:val="00A367D1"/>
    <w:rsid w:val="00A3748A"/>
    <w:rsid w:val="00A37E88"/>
    <w:rsid w:val="00A40696"/>
    <w:rsid w:val="00A40B92"/>
    <w:rsid w:val="00A4256B"/>
    <w:rsid w:val="00A47848"/>
    <w:rsid w:val="00A50347"/>
    <w:rsid w:val="00A5152D"/>
    <w:rsid w:val="00A52257"/>
    <w:rsid w:val="00A5597A"/>
    <w:rsid w:val="00A63EBC"/>
    <w:rsid w:val="00A64397"/>
    <w:rsid w:val="00A64978"/>
    <w:rsid w:val="00A72A18"/>
    <w:rsid w:val="00A735C8"/>
    <w:rsid w:val="00A73839"/>
    <w:rsid w:val="00A74940"/>
    <w:rsid w:val="00A771C2"/>
    <w:rsid w:val="00A81671"/>
    <w:rsid w:val="00A85B08"/>
    <w:rsid w:val="00A8626F"/>
    <w:rsid w:val="00A904DC"/>
    <w:rsid w:val="00A95F80"/>
    <w:rsid w:val="00AA0EDB"/>
    <w:rsid w:val="00AA0EF5"/>
    <w:rsid w:val="00AA133C"/>
    <w:rsid w:val="00AA2761"/>
    <w:rsid w:val="00AA3C2F"/>
    <w:rsid w:val="00AA423E"/>
    <w:rsid w:val="00AA66A2"/>
    <w:rsid w:val="00AB0BAF"/>
    <w:rsid w:val="00AB34F8"/>
    <w:rsid w:val="00AB3D69"/>
    <w:rsid w:val="00AB4D3F"/>
    <w:rsid w:val="00AB5C7F"/>
    <w:rsid w:val="00AB5F23"/>
    <w:rsid w:val="00AB5F65"/>
    <w:rsid w:val="00AC22EE"/>
    <w:rsid w:val="00AC5EB9"/>
    <w:rsid w:val="00AC5EE5"/>
    <w:rsid w:val="00AC7527"/>
    <w:rsid w:val="00AD1C5F"/>
    <w:rsid w:val="00AD263B"/>
    <w:rsid w:val="00AD3226"/>
    <w:rsid w:val="00AD513C"/>
    <w:rsid w:val="00AD5826"/>
    <w:rsid w:val="00AD6E04"/>
    <w:rsid w:val="00AD7433"/>
    <w:rsid w:val="00AE0151"/>
    <w:rsid w:val="00AE1C9E"/>
    <w:rsid w:val="00AE26C4"/>
    <w:rsid w:val="00AE2BC7"/>
    <w:rsid w:val="00AE5E2B"/>
    <w:rsid w:val="00AF2116"/>
    <w:rsid w:val="00B03598"/>
    <w:rsid w:val="00B03B11"/>
    <w:rsid w:val="00B05730"/>
    <w:rsid w:val="00B06982"/>
    <w:rsid w:val="00B07AC9"/>
    <w:rsid w:val="00B07E11"/>
    <w:rsid w:val="00B12E8F"/>
    <w:rsid w:val="00B17E53"/>
    <w:rsid w:val="00B17F2A"/>
    <w:rsid w:val="00B204BC"/>
    <w:rsid w:val="00B21250"/>
    <w:rsid w:val="00B23C10"/>
    <w:rsid w:val="00B260E9"/>
    <w:rsid w:val="00B27CCD"/>
    <w:rsid w:val="00B303B1"/>
    <w:rsid w:val="00B31EFC"/>
    <w:rsid w:val="00B34495"/>
    <w:rsid w:val="00B369EA"/>
    <w:rsid w:val="00B406EF"/>
    <w:rsid w:val="00B4190B"/>
    <w:rsid w:val="00B41C7C"/>
    <w:rsid w:val="00B43FCB"/>
    <w:rsid w:val="00B45BD3"/>
    <w:rsid w:val="00B45EA1"/>
    <w:rsid w:val="00B51C98"/>
    <w:rsid w:val="00B52238"/>
    <w:rsid w:val="00B52891"/>
    <w:rsid w:val="00B54D2B"/>
    <w:rsid w:val="00B55AD5"/>
    <w:rsid w:val="00B57664"/>
    <w:rsid w:val="00B61919"/>
    <w:rsid w:val="00B66BBA"/>
    <w:rsid w:val="00B66BF2"/>
    <w:rsid w:val="00B67A5A"/>
    <w:rsid w:val="00B74398"/>
    <w:rsid w:val="00B801A0"/>
    <w:rsid w:val="00B8199C"/>
    <w:rsid w:val="00B8411C"/>
    <w:rsid w:val="00B846F1"/>
    <w:rsid w:val="00B85033"/>
    <w:rsid w:val="00B85161"/>
    <w:rsid w:val="00B863C9"/>
    <w:rsid w:val="00B874E5"/>
    <w:rsid w:val="00B91FC6"/>
    <w:rsid w:val="00B94303"/>
    <w:rsid w:val="00B96E02"/>
    <w:rsid w:val="00BA117C"/>
    <w:rsid w:val="00BA2C5C"/>
    <w:rsid w:val="00BA79E4"/>
    <w:rsid w:val="00BB3BD0"/>
    <w:rsid w:val="00BB760C"/>
    <w:rsid w:val="00BC2341"/>
    <w:rsid w:val="00BC600A"/>
    <w:rsid w:val="00BC61B5"/>
    <w:rsid w:val="00BD1997"/>
    <w:rsid w:val="00BD2857"/>
    <w:rsid w:val="00BD2B5E"/>
    <w:rsid w:val="00BD6C45"/>
    <w:rsid w:val="00BD79A9"/>
    <w:rsid w:val="00BE0316"/>
    <w:rsid w:val="00BE0C81"/>
    <w:rsid w:val="00BE1A8A"/>
    <w:rsid w:val="00BE2A5B"/>
    <w:rsid w:val="00BE3332"/>
    <w:rsid w:val="00BE58B8"/>
    <w:rsid w:val="00BF0E72"/>
    <w:rsid w:val="00BF235F"/>
    <w:rsid w:val="00BF3A12"/>
    <w:rsid w:val="00BF473D"/>
    <w:rsid w:val="00BF6AFF"/>
    <w:rsid w:val="00C03192"/>
    <w:rsid w:val="00C04253"/>
    <w:rsid w:val="00C05079"/>
    <w:rsid w:val="00C0735E"/>
    <w:rsid w:val="00C075B7"/>
    <w:rsid w:val="00C07D22"/>
    <w:rsid w:val="00C12E98"/>
    <w:rsid w:val="00C137B7"/>
    <w:rsid w:val="00C13E9D"/>
    <w:rsid w:val="00C17447"/>
    <w:rsid w:val="00C20B73"/>
    <w:rsid w:val="00C21C23"/>
    <w:rsid w:val="00C26D16"/>
    <w:rsid w:val="00C32271"/>
    <w:rsid w:val="00C32F2F"/>
    <w:rsid w:val="00C36973"/>
    <w:rsid w:val="00C43006"/>
    <w:rsid w:val="00C4397C"/>
    <w:rsid w:val="00C4466A"/>
    <w:rsid w:val="00C47100"/>
    <w:rsid w:val="00C501FC"/>
    <w:rsid w:val="00C50486"/>
    <w:rsid w:val="00C53915"/>
    <w:rsid w:val="00C54C0F"/>
    <w:rsid w:val="00C55B23"/>
    <w:rsid w:val="00C57844"/>
    <w:rsid w:val="00C63B96"/>
    <w:rsid w:val="00C64069"/>
    <w:rsid w:val="00C64849"/>
    <w:rsid w:val="00C67B45"/>
    <w:rsid w:val="00C704A8"/>
    <w:rsid w:val="00C7089C"/>
    <w:rsid w:val="00C718E7"/>
    <w:rsid w:val="00C72EFF"/>
    <w:rsid w:val="00C76B8F"/>
    <w:rsid w:val="00C8039C"/>
    <w:rsid w:val="00C8519B"/>
    <w:rsid w:val="00C90F3A"/>
    <w:rsid w:val="00C93560"/>
    <w:rsid w:val="00CA0783"/>
    <w:rsid w:val="00CA27CB"/>
    <w:rsid w:val="00CA28F0"/>
    <w:rsid w:val="00CB10C4"/>
    <w:rsid w:val="00CB11B4"/>
    <w:rsid w:val="00CB19AE"/>
    <w:rsid w:val="00CB296D"/>
    <w:rsid w:val="00CB3D8E"/>
    <w:rsid w:val="00CB4228"/>
    <w:rsid w:val="00CB5FA7"/>
    <w:rsid w:val="00CB71E9"/>
    <w:rsid w:val="00CC228F"/>
    <w:rsid w:val="00CC29CE"/>
    <w:rsid w:val="00CC31B4"/>
    <w:rsid w:val="00CC62B3"/>
    <w:rsid w:val="00CC740E"/>
    <w:rsid w:val="00CD49A2"/>
    <w:rsid w:val="00CD4B99"/>
    <w:rsid w:val="00CD74D9"/>
    <w:rsid w:val="00CD7510"/>
    <w:rsid w:val="00CE2CEE"/>
    <w:rsid w:val="00CF07CC"/>
    <w:rsid w:val="00CF2DE0"/>
    <w:rsid w:val="00D001BE"/>
    <w:rsid w:val="00D01BEF"/>
    <w:rsid w:val="00D0211C"/>
    <w:rsid w:val="00D02C53"/>
    <w:rsid w:val="00D0494B"/>
    <w:rsid w:val="00D1398E"/>
    <w:rsid w:val="00D139FE"/>
    <w:rsid w:val="00D169BE"/>
    <w:rsid w:val="00D32943"/>
    <w:rsid w:val="00D329DB"/>
    <w:rsid w:val="00D34079"/>
    <w:rsid w:val="00D350D3"/>
    <w:rsid w:val="00D35492"/>
    <w:rsid w:val="00D37EE9"/>
    <w:rsid w:val="00D440CE"/>
    <w:rsid w:val="00D446B5"/>
    <w:rsid w:val="00D511C4"/>
    <w:rsid w:val="00D51609"/>
    <w:rsid w:val="00D530D3"/>
    <w:rsid w:val="00D54394"/>
    <w:rsid w:val="00D559AC"/>
    <w:rsid w:val="00D561EE"/>
    <w:rsid w:val="00D5749D"/>
    <w:rsid w:val="00D57DE4"/>
    <w:rsid w:val="00D6223A"/>
    <w:rsid w:val="00D62B59"/>
    <w:rsid w:val="00D65567"/>
    <w:rsid w:val="00D7015E"/>
    <w:rsid w:val="00D7091D"/>
    <w:rsid w:val="00D70F14"/>
    <w:rsid w:val="00D7181F"/>
    <w:rsid w:val="00D720D8"/>
    <w:rsid w:val="00D73360"/>
    <w:rsid w:val="00D73EBD"/>
    <w:rsid w:val="00D74109"/>
    <w:rsid w:val="00D75DCD"/>
    <w:rsid w:val="00D77213"/>
    <w:rsid w:val="00D83B84"/>
    <w:rsid w:val="00D84596"/>
    <w:rsid w:val="00D879AA"/>
    <w:rsid w:val="00D931D4"/>
    <w:rsid w:val="00D93352"/>
    <w:rsid w:val="00D938B5"/>
    <w:rsid w:val="00D93E77"/>
    <w:rsid w:val="00D96745"/>
    <w:rsid w:val="00D96DF6"/>
    <w:rsid w:val="00DA19C8"/>
    <w:rsid w:val="00DA2DDA"/>
    <w:rsid w:val="00DA2F69"/>
    <w:rsid w:val="00DA3280"/>
    <w:rsid w:val="00DA36D7"/>
    <w:rsid w:val="00DA380E"/>
    <w:rsid w:val="00DA69B0"/>
    <w:rsid w:val="00DB1AF2"/>
    <w:rsid w:val="00DB319F"/>
    <w:rsid w:val="00DB3349"/>
    <w:rsid w:val="00DB4086"/>
    <w:rsid w:val="00DB425D"/>
    <w:rsid w:val="00DB486A"/>
    <w:rsid w:val="00DB7110"/>
    <w:rsid w:val="00DC3508"/>
    <w:rsid w:val="00DC4527"/>
    <w:rsid w:val="00DC563A"/>
    <w:rsid w:val="00DC68E7"/>
    <w:rsid w:val="00DC6E13"/>
    <w:rsid w:val="00DC7910"/>
    <w:rsid w:val="00DD0B9C"/>
    <w:rsid w:val="00DD1CCC"/>
    <w:rsid w:val="00DD207A"/>
    <w:rsid w:val="00DD7229"/>
    <w:rsid w:val="00DD761C"/>
    <w:rsid w:val="00DD78F7"/>
    <w:rsid w:val="00DE0873"/>
    <w:rsid w:val="00DE10E5"/>
    <w:rsid w:val="00DE2C29"/>
    <w:rsid w:val="00DE4711"/>
    <w:rsid w:val="00DE4885"/>
    <w:rsid w:val="00DE728B"/>
    <w:rsid w:val="00DF109D"/>
    <w:rsid w:val="00DF1A0D"/>
    <w:rsid w:val="00DF4FCF"/>
    <w:rsid w:val="00DF6D01"/>
    <w:rsid w:val="00E02B40"/>
    <w:rsid w:val="00E02CF1"/>
    <w:rsid w:val="00E04AEF"/>
    <w:rsid w:val="00E05EBA"/>
    <w:rsid w:val="00E06E6C"/>
    <w:rsid w:val="00E07787"/>
    <w:rsid w:val="00E13939"/>
    <w:rsid w:val="00E14E92"/>
    <w:rsid w:val="00E15DCF"/>
    <w:rsid w:val="00E20B50"/>
    <w:rsid w:val="00E22498"/>
    <w:rsid w:val="00E24CC5"/>
    <w:rsid w:val="00E24CFB"/>
    <w:rsid w:val="00E31A60"/>
    <w:rsid w:val="00E32157"/>
    <w:rsid w:val="00E32D5C"/>
    <w:rsid w:val="00E33990"/>
    <w:rsid w:val="00E33A7B"/>
    <w:rsid w:val="00E34BA6"/>
    <w:rsid w:val="00E35609"/>
    <w:rsid w:val="00E35890"/>
    <w:rsid w:val="00E36BD8"/>
    <w:rsid w:val="00E3796F"/>
    <w:rsid w:val="00E37BC2"/>
    <w:rsid w:val="00E37FAB"/>
    <w:rsid w:val="00E419EB"/>
    <w:rsid w:val="00E433B3"/>
    <w:rsid w:val="00E50D70"/>
    <w:rsid w:val="00E50DD1"/>
    <w:rsid w:val="00E51E5F"/>
    <w:rsid w:val="00E530B8"/>
    <w:rsid w:val="00E53A50"/>
    <w:rsid w:val="00E54FE9"/>
    <w:rsid w:val="00E62720"/>
    <w:rsid w:val="00E63A61"/>
    <w:rsid w:val="00E70CDC"/>
    <w:rsid w:val="00E71FD1"/>
    <w:rsid w:val="00E71FF8"/>
    <w:rsid w:val="00E72F43"/>
    <w:rsid w:val="00E73264"/>
    <w:rsid w:val="00E75072"/>
    <w:rsid w:val="00E765EE"/>
    <w:rsid w:val="00E76978"/>
    <w:rsid w:val="00E76B22"/>
    <w:rsid w:val="00E8055B"/>
    <w:rsid w:val="00E82FD5"/>
    <w:rsid w:val="00E83986"/>
    <w:rsid w:val="00E94188"/>
    <w:rsid w:val="00E953BB"/>
    <w:rsid w:val="00E95A74"/>
    <w:rsid w:val="00EA118B"/>
    <w:rsid w:val="00EA4163"/>
    <w:rsid w:val="00EA74BC"/>
    <w:rsid w:val="00EB10E2"/>
    <w:rsid w:val="00EB1571"/>
    <w:rsid w:val="00EB1778"/>
    <w:rsid w:val="00EB2C04"/>
    <w:rsid w:val="00EB523A"/>
    <w:rsid w:val="00EC3DE4"/>
    <w:rsid w:val="00ED6F13"/>
    <w:rsid w:val="00EE59E5"/>
    <w:rsid w:val="00EE6B08"/>
    <w:rsid w:val="00EF0D55"/>
    <w:rsid w:val="00EF1A34"/>
    <w:rsid w:val="00EF22D2"/>
    <w:rsid w:val="00EF2461"/>
    <w:rsid w:val="00EF34CC"/>
    <w:rsid w:val="00EF52BD"/>
    <w:rsid w:val="00EF5E90"/>
    <w:rsid w:val="00F01A71"/>
    <w:rsid w:val="00F040C9"/>
    <w:rsid w:val="00F11197"/>
    <w:rsid w:val="00F13876"/>
    <w:rsid w:val="00F16894"/>
    <w:rsid w:val="00F16CFF"/>
    <w:rsid w:val="00F27725"/>
    <w:rsid w:val="00F41F36"/>
    <w:rsid w:val="00F42192"/>
    <w:rsid w:val="00F4250A"/>
    <w:rsid w:val="00F444BB"/>
    <w:rsid w:val="00F44D7F"/>
    <w:rsid w:val="00F52A8C"/>
    <w:rsid w:val="00F5754D"/>
    <w:rsid w:val="00F57A40"/>
    <w:rsid w:val="00F57CAE"/>
    <w:rsid w:val="00F613E6"/>
    <w:rsid w:val="00F65982"/>
    <w:rsid w:val="00F778FE"/>
    <w:rsid w:val="00F815EE"/>
    <w:rsid w:val="00F81DD2"/>
    <w:rsid w:val="00F821BE"/>
    <w:rsid w:val="00F84CF4"/>
    <w:rsid w:val="00F85436"/>
    <w:rsid w:val="00F86261"/>
    <w:rsid w:val="00F9583C"/>
    <w:rsid w:val="00F965B7"/>
    <w:rsid w:val="00F97935"/>
    <w:rsid w:val="00FA244E"/>
    <w:rsid w:val="00FA3D47"/>
    <w:rsid w:val="00FA3EA1"/>
    <w:rsid w:val="00FA5895"/>
    <w:rsid w:val="00FA5E45"/>
    <w:rsid w:val="00FA760B"/>
    <w:rsid w:val="00FB15F5"/>
    <w:rsid w:val="00FB1E49"/>
    <w:rsid w:val="00FB2B2C"/>
    <w:rsid w:val="00FB38F6"/>
    <w:rsid w:val="00FC1746"/>
    <w:rsid w:val="00FC419F"/>
    <w:rsid w:val="00FC4F94"/>
    <w:rsid w:val="00FC6191"/>
    <w:rsid w:val="00FC7DF4"/>
    <w:rsid w:val="00FD21B6"/>
    <w:rsid w:val="00FD2EEF"/>
    <w:rsid w:val="00FD5F7E"/>
    <w:rsid w:val="00FD64C3"/>
    <w:rsid w:val="00FE57E5"/>
    <w:rsid w:val="00FE5D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strokecolor="none [3212]"/>
    </o:shapedefaults>
    <o:shapelayout v:ext="edit">
      <o:idmap v:ext="edit" data="1"/>
      <o:rules v:ext="edit">
        <o:r id="V:Rule13" type="connector" idref="#_x0000_s1304"/>
        <o:r id="V:Rule14" type="connector" idref="#_x0000_s1818"/>
        <o:r id="V:Rule15" type="connector" idref="#_x0000_s1943"/>
        <o:r id="V:Rule16" type="connector" idref="#_x0000_s1470"/>
        <o:r id="V:Rule17" type="connector" idref="#_x0000_s1817"/>
        <o:r id="V:Rule18" type="connector" idref="#_x0000_s1945"/>
        <o:r id="V:Rule19" type="connector" idref="#_x0000_s1303"/>
        <o:r id="V:Rule20" type="connector" idref="#_x0000_s1941"/>
        <o:r id="V:Rule21" type="connector" idref="#_x0000_s1942"/>
        <o:r id="V:Rule22" type="connector" idref="#_x0000_s1314"/>
        <o:r id="V:Rule23" type="connector" idref="#_x0000_s1946"/>
        <o:r id="V:Rule24" type="connector" idref="#_x0000_s19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35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F153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F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153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B39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B3950"/>
  </w:style>
  <w:style w:type="paragraph" w:styleId="Pieddepage">
    <w:name w:val="footer"/>
    <w:basedOn w:val="Normal"/>
    <w:link w:val="PieddepageCar"/>
    <w:uiPriority w:val="99"/>
    <w:unhideWhenUsed/>
    <w:rsid w:val="001B39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B3950"/>
  </w:style>
  <w:style w:type="paragraph" w:styleId="Paragraphedeliste">
    <w:name w:val="List Paragraph"/>
    <w:basedOn w:val="Normal"/>
    <w:uiPriority w:val="34"/>
    <w:qFormat/>
    <w:rsid w:val="008D6D33"/>
    <w:pPr>
      <w:ind w:left="720"/>
      <w:contextualSpacing/>
    </w:pPr>
  </w:style>
  <w:style w:type="table" w:styleId="Grilledutableau">
    <w:name w:val="Table Grid"/>
    <w:basedOn w:val="TableauNormal"/>
    <w:uiPriority w:val="59"/>
    <w:rsid w:val="00B94303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345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8.bin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11E14F-8098-41D5-902A-DC4415821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1180</Words>
  <Characters>6495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-abdellah</dc:creator>
  <cp:lastModifiedBy>bouchi</cp:lastModifiedBy>
  <cp:revision>7</cp:revision>
  <cp:lastPrinted>2022-05-12T17:16:00Z</cp:lastPrinted>
  <dcterms:created xsi:type="dcterms:W3CDTF">2022-05-16T22:20:00Z</dcterms:created>
  <dcterms:modified xsi:type="dcterms:W3CDTF">2022-05-17T05:15:00Z</dcterms:modified>
</cp:coreProperties>
</file>